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svg" ContentType="image/svg+xml"/>
  <Default Extension="wma" ContentType="audio/x-ms-wma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media/audio4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29"/>
  </p:notesMasterIdLst>
  <p:sldIdLst>
    <p:sldId id="256" r:id="rId2"/>
    <p:sldId id="257" r:id="rId3"/>
    <p:sldId id="258" r:id="rId4"/>
    <p:sldId id="288" r:id="rId5"/>
    <p:sldId id="260" r:id="rId6"/>
    <p:sldId id="261" r:id="rId7"/>
    <p:sldId id="262" r:id="rId8"/>
    <p:sldId id="263" r:id="rId9"/>
    <p:sldId id="289" r:id="rId10"/>
    <p:sldId id="277" r:id="rId11"/>
    <p:sldId id="266" r:id="rId12"/>
    <p:sldId id="278" r:id="rId13"/>
    <p:sldId id="269" r:id="rId14"/>
    <p:sldId id="265" r:id="rId15"/>
    <p:sldId id="297" r:id="rId16"/>
    <p:sldId id="272" r:id="rId17"/>
    <p:sldId id="273" r:id="rId18"/>
    <p:sldId id="302" r:id="rId19"/>
    <p:sldId id="298" r:id="rId20"/>
    <p:sldId id="279" r:id="rId21"/>
    <p:sldId id="299" r:id="rId22"/>
    <p:sldId id="300" r:id="rId23"/>
    <p:sldId id="301" r:id="rId24"/>
    <p:sldId id="290" r:id="rId25"/>
    <p:sldId id="283" r:id="rId26"/>
    <p:sldId id="296" r:id="rId27"/>
    <p:sldId id="303" r:id="rId28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33FF"/>
    <a:srgbClr val="FFFFA7"/>
    <a:srgbClr val="FFFF6D"/>
    <a:srgbClr val="BAE18F"/>
    <a:srgbClr val="C7E6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1734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19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177FFD-D50F-43CB-9D36-85318A6BDA8F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F6710F-786C-45A8-8B79-77D6C9DBE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450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6710F-786C-45A8-8B79-77D6C9DBEB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535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6710F-786C-45A8-8B79-77D6C9DBEB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087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6710F-786C-45A8-8B79-77D6C9DBEB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154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6710F-786C-45A8-8B79-77D6C9DBEB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53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6710F-786C-45A8-8B79-77D6C9DBEB0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32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653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46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152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071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79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863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577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55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85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35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878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E6A718-43F9-41DF-B12B-694EFB33EE07}" type="datetimeFigureOut">
              <a:rPr lang="en-US" smtClean="0"/>
              <a:t>8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A26570-36F9-4A81-9A75-13EE95BF0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415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10" Type="http://schemas.openxmlformats.org/officeDocument/2006/relationships/image" Target="../media/image6.gif"/><Relationship Id="rId4" Type="http://schemas.openxmlformats.org/officeDocument/2006/relationships/audio" Target="../media/audio1.wav"/><Relationship Id="rId9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png"/><Relationship Id="rId7" Type="http://schemas.openxmlformats.org/officeDocument/2006/relationships/image" Target="../media/image6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2.png"/><Relationship Id="rId7" Type="http://schemas.openxmlformats.org/officeDocument/2006/relationships/image" Target="../media/image6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jpg"/><Relationship Id="rId4" Type="http://schemas.openxmlformats.org/officeDocument/2006/relationships/image" Target="../media/image66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4.png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emf"/><Relationship Id="rId11" Type="http://schemas.openxmlformats.org/officeDocument/2006/relationships/hyperlink" Target="https://www.plickers.com/library" TargetMode="External"/><Relationship Id="rId5" Type="http://schemas.openxmlformats.org/officeDocument/2006/relationships/image" Target="../media/image59.png"/><Relationship Id="rId10" Type="http://schemas.openxmlformats.org/officeDocument/2006/relationships/image" Target="../media/image60.png"/><Relationship Id="rId4" Type="http://schemas.openxmlformats.org/officeDocument/2006/relationships/image" Target="../media/image52.png"/><Relationship Id="rId9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9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2.png"/><Relationship Id="rId7" Type="http://schemas.openxmlformats.org/officeDocument/2006/relationships/image" Target="../media/image8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65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Relationship Id="rId14" Type="http://schemas.openxmlformats.org/officeDocument/2006/relationships/image" Target="../media/image9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image" Target="../media/image22.gif"/><Relationship Id="rId26" Type="http://schemas.openxmlformats.org/officeDocument/2006/relationships/slide" Target="slide6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4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5" Type="http://schemas.openxmlformats.org/officeDocument/2006/relationships/image" Target="../media/image26.png"/><Relationship Id="rId33" Type="http://schemas.openxmlformats.org/officeDocument/2006/relationships/image" Target="../media/image30.png"/><Relationship Id="rId2" Type="http://schemas.openxmlformats.org/officeDocument/2006/relationships/audio" Target="../media/media2.wma"/><Relationship Id="rId16" Type="http://schemas.openxmlformats.org/officeDocument/2006/relationships/image" Target="../media/image20.gif"/><Relationship Id="rId20" Type="http://schemas.openxmlformats.org/officeDocument/2006/relationships/image" Target="../media/image23.png"/><Relationship Id="rId29" Type="http://schemas.openxmlformats.org/officeDocument/2006/relationships/image" Target="../media/image28.png"/><Relationship Id="rId1" Type="http://schemas.microsoft.com/office/2007/relationships/media" Target="../media/media2.wma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24" Type="http://schemas.openxmlformats.org/officeDocument/2006/relationships/slide" Target="slide5.xml"/><Relationship Id="rId32" Type="http://schemas.openxmlformats.org/officeDocument/2006/relationships/slide" Target="slide9.xml"/><Relationship Id="rId5" Type="http://schemas.openxmlformats.org/officeDocument/2006/relationships/audio" Target="../media/audio2.wav"/><Relationship Id="rId15" Type="http://schemas.openxmlformats.org/officeDocument/2006/relationships/image" Target="../media/image19.gif"/><Relationship Id="rId23" Type="http://schemas.openxmlformats.org/officeDocument/2006/relationships/image" Target="../media/image25.png"/><Relationship Id="rId28" Type="http://schemas.openxmlformats.org/officeDocument/2006/relationships/slide" Target="slide7.xml"/><Relationship Id="rId10" Type="http://schemas.openxmlformats.org/officeDocument/2006/relationships/image" Target="../media/image14.png"/><Relationship Id="rId19" Type="http://schemas.openxmlformats.org/officeDocument/2006/relationships/slide" Target="slide10.xml"/><Relationship Id="rId31" Type="http://schemas.openxmlformats.org/officeDocument/2006/relationships/image" Target="../media/image29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3.png"/><Relationship Id="rId14" Type="http://schemas.openxmlformats.org/officeDocument/2006/relationships/image" Target="../media/image18.gif"/><Relationship Id="rId22" Type="http://schemas.openxmlformats.org/officeDocument/2006/relationships/slide" Target="slide4.xml"/><Relationship Id="rId27" Type="http://schemas.openxmlformats.org/officeDocument/2006/relationships/image" Target="../media/image27.png"/><Relationship Id="rId30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33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slide" Target="slide3.xml"/><Relationship Id="rId4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4.wav"/><Relationship Id="rId7" Type="http://schemas.openxmlformats.org/officeDocument/2006/relationships/slide" Target="slide3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emf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7.png"/><Relationship Id="rId10" Type="http://schemas.openxmlformats.org/officeDocument/2006/relationships/image" Target="../media/image38.emf"/><Relationship Id="rId4" Type="http://schemas.openxmlformats.org/officeDocument/2006/relationships/audio" Target="../media/audio4.wav"/><Relationship Id="rId9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image" Target="../media/image39.wmf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1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4.bin"/><Relationship Id="rId4" Type="http://schemas.openxmlformats.org/officeDocument/2006/relationships/audio" Target="../media/audio4.wav"/><Relationship Id="rId9" Type="http://schemas.openxmlformats.org/officeDocument/2006/relationships/image" Target="../media/image40.wmf"/><Relationship Id="rId1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43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slide" Target="slide3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audio" Target="../media/audio3.wav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6.emf"/><Relationship Id="rId5" Type="http://schemas.openxmlformats.org/officeDocument/2006/relationships/image" Target="../media/image31.png"/><Relationship Id="rId10" Type="http://schemas.openxmlformats.org/officeDocument/2006/relationships/image" Target="../media/image32.png"/><Relationship Id="rId4" Type="http://schemas.openxmlformats.org/officeDocument/2006/relationships/audio" Target="../media/audio4.wav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dung-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633364" y="5429250"/>
            <a:ext cx="609600" cy="457200"/>
          </a:xfrm>
          <a:prstGeom prst="rect">
            <a:avLst/>
          </a:prstGeom>
        </p:spPr>
      </p:pic>
      <p:pic>
        <p:nvPicPr>
          <p:cNvPr id="2" name="Picture 3" descr="smalborg[1]">
            <a:extLst>
              <a:ext uri="{FF2B5EF4-FFF2-40B4-BE49-F238E27FC236}">
                <a16:creationId xmlns:a16="http://schemas.microsoft.com/office/drawing/2014/main" id="{0B2798C5-478A-81BF-DD78-CAC1B3090C5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513"/>
            <a:ext cx="9144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B03">
            <a:extLst>
              <a:ext uri="{FF2B5EF4-FFF2-40B4-BE49-F238E27FC236}">
                <a16:creationId xmlns:a16="http://schemas.microsoft.com/office/drawing/2014/main" id="{B521467A-24F3-10EA-FBA8-6A617AA12B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809060"/>
            <a:ext cx="9088694" cy="189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sun3[1]">
            <a:extLst>
              <a:ext uri="{FF2B5EF4-FFF2-40B4-BE49-F238E27FC236}">
                <a16:creationId xmlns:a16="http://schemas.microsoft.com/office/drawing/2014/main" id="{331ECFAE-3644-17DF-0C1D-A8C4B021B9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117" y="998730"/>
            <a:ext cx="681038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sun3[1]">
            <a:extLst>
              <a:ext uri="{FF2B5EF4-FFF2-40B4-BE49-F238E27FC236}">
                <a16:creationId xmlns:a16="http://schemas.microsoft.com/office/drawing/2014/main" id="{3F3F612B-FAF8-97B4-53D6-D4E61FE2331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003" y="998730"/>
            <a:ext cx="681038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sun3[1]">
            <a:extLst>
              <a:ext uri="{FF2B5EF4-FFF2-40B4-BE49-F238E27FC236}">
                <a16:creationId xmlns:a16="http://schemas.microsoft.com/office/drawing/2014/main" id="{29081157-9F19-1864-B86C-32EB0E42DF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59" y="998730"/>
            <a:ext cx="681038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sun3[1]">
            <a:extLst>
              <a:ext uri="{FF2B5EF4-FFF2-40B4-BE49-F238E27FC236}">
                <a16:creationId xmlns:a16="http://schemas.microsoft.com/office/drawing/2014/main" id="{A7E9642C-BF64-701C-3179-9C6AD434FB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774" y="998730"/>
            <a:ext cx="681038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sun3[1]">
            <a:extLst>
              <a:ext uri="{FF2B5EF4-FFF2-40B4-BE49-F238E27FC236}">
                <a16:creationId xmlns:a16="http://schemas.microsoft.com/office/drawing/2014/main" id="{F3764FA2-200F-D8C7-4A82-F03FBBA32D9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888" y="998730"/>
            <a:ext cx="681038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WordArt 11">
            <a:extLst>
              <a:ext uri="{FF2B5EF4-FFF2-40B4-BE49-F238E27FC236}">
                <a16:creationId xmlns:a16="http://schemas.microsoft.com/office/drawing/2014/main" id="{FF6F9B6D-AEA0-4C44-D52D-A92013009001}"/>
              </a:ext>
            </a:extLst>
          </p:cNvPr>
          <p:cNvSpPr>
            <a:spLocks/>
          </p:cNvSpPr>
          <p:nvPr/>
        </p:nvSpPr>
        <p:spPr bwMode="auto">
          <a:xfrm>
            <a:off x="3892749" y="5400887"/>
            <a:ext cx="3379551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1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100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1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1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00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1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1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endParaRPr lang="en-US" sz="2100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VNI-Commerce" pitchFamily="2" charset="0"/>
            </a:endParaRPr>
          </a:p>
        </p:txBody>
      </p:sp>
      <p:sp>
        <p:nvSpPr>
          <p:cNvPr id="18" name="WordArt 10">
            <a:extLst>
              <a:ext uri="{FF2B5EF4-FFF2-40B4-BE49-F238E27FC236}">
                <a16:creationId xmlns:a16="http://schemas.microsoft.com/office/drawing/2014/main" id="{E86066A0-A92F-1F57-03D1-804D3B3053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9529" y="1280336"/>
            <a:ext cx="342900" cy="342900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</a:bodyPr>
          <a:lstStyle/>
          <a:p>
            <a:pPr algn="ctr"/>
            <a:r>
              <a:rPr lang="en-US" sz="2700" kern="10" spc="-135">
                <a:ln w="9525" cap="sq">
                  <a:solidFill>
                    <a:srgbClr val="73B5CF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GD</a:t>
            </a:r>
          </a:p>
        </p:txBody>
      </p:sp>
      <p:sp>
        <p:nvSpPr>
          <p:cNvPr id="20" name="WordArt 18">
            <a:extLst>
              <a:ext uri="{FF2B5EF4-FFF2-40B4-BE49-F238E27FC236}">
                <a16:creationId xmlns:a16="http://schemas.microsoft.com/office/drawing/2014/main" id="{FAD3D1FB-6C10-A146-BF92-6C395320F1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" y="1826421"/>
            <a:ext cx="1922859" cy="1988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2700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ng</a:t>
            </a:r>
            <a:r>
              <a:rPr lang="en-US" sz="27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endParaRPr lang="en-US" sz="27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WordArt 32">
            <a:extLst>
              <a:ext uri="{FF2B5EF4-FFF2-40B4-BE49-F238E27FC236}">
                <a16:creationId xmlns:a16="http://schemas.microsoft.com/office/drawing/2014/main" id="{2DB6B53E-89C1-91C4-D847-00ABECE18894}"/>
              </a:ext>
            </a:extLst>
          </p:cNvPr>
          <p:cNvSpPr>
            <a:spLocks/>
          </p:cNvSpPr>
          <p:nvPr/>
        </p:nvSpPr>
        <p:spPr bwMode="auto">
          <a:xfrm>
            <a:off x="3798094" y="3266982"/>
            <a:ext cx="3790950" cy="7429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2700" b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môn Hình Học 7</a:t>
            </a:r>
          </a:p>
        </p:txBody>
      </p:sp>
      <p:sp>
        <p:nvSpPr>
          <p:cNvPr id="22" name="WordArt 6">
            <a:extLst>
              <a:ext uri="{FF2B5EF4-FFF2-40B4-BE49-F238E27FC236}">
                <a16:creationId xmlns:a16="http://schemas.microsoft.com/office/drawing/2014/main" id="{C0F6105E-FE3E-DB1C-3E39-DD598144FC2F}"/>
              </a:ext>
            </a:extLst>
          </p:cNvPr>
          <p:cNvSpPr>
            <a:spLocks/>
          </p:cNvSpPr>
          <p:nvPr/>
        </p:nvSpPr>
        <p:spPr bwMode="auto">
          <a:xfrm>
            <a:off x="2363138" y="2404082"/>
            <a:ext cx="6534726" cy="11049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66667"/>
              </a:avLst>
            </a:prstTxWarp>
          </a:bodyPr>
          <a:lstStyle/>
          <a:p>
            <a:pPr algn="ctr"/>
            <a:r>
              <a:rPr lang="en-US" sz="3000" kern="10">
                <a:ln w="3175">
                  <a:solidFill>
                    <a:srgbClr val="CCFFCC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28398" dir="1593903" algn="ctr" rotWithShape="0">
                    <a:schemeClr val="tx1"/>
                  </a:outerShdw>
                </a:effectLst>
                <a:latin typeface="VNI-Ariston" pitchFamily="2" charset="0"/>
              </a:rPr>
              <a:t>Quyù Thaày, Coâ Veà  Tham Döï  Tieát Hoïc Hoâm Nayï </a:t>
            </a:r>
          </a:p>
        </p:txBody>
      </p:sp>
      <p:sp>
        <p:nvSpPr>
          <p:cNvPr id="23" name="WordArt 35" descr="269051">
            <a:extLst>
              <a:ext uri="{FF2B5EF4-FFF2-40B4-BE49-F238E27FC236}">
                <a16:creationId xmlns:a16="http://schemas.microsoft.com/office/drawing/2014/main" id="{64756426-2F1F-219D-4EC3-8C4FCFC5256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26024" y="1623555"/>
            <a:ext cx="430053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35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blipFill dpi="0" rotWithShape="1">
                  <a:blip r:embed="rId10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990000"/>
                  </a:outerShdw>
                </a:effectLst>
                <a:latin typeface=".VnBodoniH" panose="020B7200000000000000" pitchFamily="34" charset="0"/>
              </a:rPr>
              <a:t>NhiÖt liÖt chµo mõng</a:t>
            </a:r>
          </a:p>
        </p:txBody>
      </p:sp>
      <p:pic>
        <p:nvPicPr>
          <p:cNvPr id="27" name="Picture 7" descr="sun3[1]">
            <a:extLst>
              <a:ext uri="{FF2B5EF4-FFF2-40B4-BE49-F238E27FC236}">
                <a16:creationId xmlns:a16="http://schemas.microsoft.com/office/drawing/2014/main" id="{3DA0F3DE-611C-0F7D-B120-38E0E401650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6431" y="998730"/>
            <a:ext cx="681038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8" descr="sun3[1]">
            <a:extLst>
              <a:ext uri="{FF2B5EF4-FFF2-40B4-BE49-F238E27FC236}">
                <a16:creationId xmlns:a16="http://schemas.microsoft.com/office/drawing/2014/main" id="{F7DFAB6F-233A-208B-CAA1-128BCEA9FE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7545" y="998730"/>
            <a:ext cx="681038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9" descr="sun3[1]">
            <a:extLst>
              <a:ext uri="{FF2B5EF4-FFF2-40B4-BE49-F238E27FC236}">
                <a16:creationId xmlns:a16="http://schemas.microsoft.com/office/drawing/2014/main" id="{2C47AD49-0F55-414D-1D7B-498DA9DB2B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694" y="991543"/>
            <a:ext cx="681038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0">
            <a:extLst>
              <a:ext uri="{FF2B5EF4-FFF2-40B4-BE49-F238E27FC236}">
                <a16:creationId xmlns:a16="http://schemas.microsoft.com/office/drawing/2014/main" id="{A98B8184-1F64-6398-7256-1DE6CDA88A9D}"/>
              </a:ext>
            </a:extLst>
          </p:cNvPr>
          <p:cNvGrpSpPr>
            <a:grpSpLocks/>
          </p:cNvGrpSpPr>
          <p:nvPr/>
        </p:nvGrpSpPr>
        <p:grpSpPr bwMode="auto">
          <a:xfrm>
            <a:off x="4213679" y="4068148"/>
            <a:ext cx="2959783" cy="1137015"/>
            <a:chOff x="2461" y="517"/>
            <a:chExt cx="2363" cy="909"/>
          </a:xfrm>
        </p:grpSpPr>
        <p:grpSp>
          <p:nvGrpSpPr>
            <p:cNvPr id="6" name="Group 21">
              <a:extLst>
                <a:ext uri="{FF2B5EF4-FFF2-40B4-BE49-F238E27FC236}">
                  <a16:creationId xmlns:a16="http://schemas.microsoft.com/office/drawing/2014/main" id="{0A825C9F-ECB0-9CE7-27E5-358E3FA686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1" y="652"/>
              <a:ext cx="1145" cy="772"/>
              <a:chOff x="782" y="3067"/>
              <a:chExt cx="1578" cy="1044"/>
            </a:xfrm>
          </p:grpSpPr>
          <p:sp>
            <p:nvSpPr>
              <p:cNvPr id="40" name="Oval 22">
                <a:extLst>
                  <a:ext uri="{FF2B5EF4-FFF2-40B4-BE49-F238E27FC236}">
                    <a16:creationId xmlns:a16="http://schemas.microsoft.com/office/drawing/2014/main" id="{71BEA161-0C2C-3D15-C3D3-B93601FACD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2" y="3067"/>
                <a:ext cx="919" cy="862"/>
              </a:xfrm>
              <a:prstGeom prst="ellipse">
                <a:avLst/>
              </a:prstGeom>
              <a:gradFill rotWithShape="1">
                <a:gsLst>
                  <a:gs pos="0">
                    <a:srgbClr val="FF66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35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Freeform 23">
                <a:extLst>
                  <a:ext uri="{FF2B5EF4-FFF2-40B4-BE49-F238E27FC236}">
                    <a16:creationId xmlns:a16="http://schemas.microsoft.com/office/drawing/2014/main" id="{73E51B9F-08B2-1D4C-208F-E6489A0895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7" y="3566"/>
                <a:ext cx="532" cy="545"/>
              </a:xfrm>
              <a:custGeom>
                <a:avLst/>
                <a:gdLst>
                  <a:gd name="T0" fmla="*/ 0 w 1980"/>
                  <a:gd name="T1" fmla="*/ 0 h 2160"/>
                  <a:gd name="T2" fmla="*/ 0 w 1980"/>
                  <a:gd name="T3" fmla="*/ 0 h 2160"/>
                  <a:gd name="T4" fmla="*/ 0 w 1980"/>
                  <a:gd name="T5" fmla="*/ 0 h 2160"/>
                  <a:gd name="T6" fmla="*/ 0 w 1980"/>
                  <a:gd name="T7" fmla="*/ 0 h 21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80" h="2160">
                    <a:moveTo>
                      <a:pt x="1080" y="0"/>
                    </a:moveTo>
                    <a:lnTo>
                      <a:pt x="0" y="2160"/>
                    </a:lnTo>
                    <a:lnTo>
                      <a:pt x="1980" y="2160"/>
                    </a:lnTo>
                    <a:lnTo>
                      <a:pt x="108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round/>
                <a:headEnd/>
                <a:tailEnd/>
              </a:ln>
              <a:effectLst/>
              <a:scene3d>
                <a:camera prst="legacyObliqueTopLeft"/>
                <a:lightRig rig="legacyFlat3" dir="t"/>
              </a:scene3d>
              <a:sp3d extrusionH="608000" prstMaterial="legacyMatte">
                <a:bevelT w="13500" h="13500" prst="angle"/>
                <a:bevelB w="13500" h="13500" prst="angle"/>
                <a:extrusionClr>
                  <a:srgbClr val="FF0000"/>
                </a:extrusionClr>
                <a:contourClr>
                  <a:srgbClr val="FF000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US" sz="1350"/>
              </a:p>
            </p:txBody>
          </p:sp>
          <p:sp>
            <p:nvSpPr>
              <p:cNvPr id="42" name="AutoShape 24">
                <a:extLst>
                  <a:ext uri="{FF2B5EF4-FFF2-40B4-BE49-F238E27FC236}">
                    <a16:creationId xmlns:a16="http://schemas.microsoft.com/office/drawing/2014/main" id="{83EA5992-DDFC-556F-5965-486021BC4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1" y="3635"/>
                <a:ext cx="569" cy="320"/>
              </a:xfrm>
              <a:prstGeom prst="can">
                <a:avLst>
                  <a:gd name="adj" fmla="val 25000"/>
                </a:avLst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35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AutoShape 25">
                <a:extLst>
                  <a:ext uri="{FF2B5EF4-FFF2-40B4-BE49-F238E27FC236}">
                    <a16:creationId xmlns:a16="http://schemas.microsoft.com/office/drawing/2014/main" id="{0697366A-C969-8BB5-50E2-AE458E913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5" y="3262"/>
                <a:ext cx="335" cy="721"/>
              </a:xfrm>
              <a:prstGeom prst="cube">
                <a:avLst>
                  <a:gd name="adj" fmla="val 25000"/>
                </a:avLst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35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" name="Freeform 26">
              <a:extLst>
                <a:ext uri="{FF2B5EF4-FFF2-40B4-BE49-F238E27FC236}">
                  <a16:creationId xmlns:a16="http://schemas.microsoft.com/office/drawing/2014/main" id="{36E0DE1D-348D-ED24-E543-CB77A2AD6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1" y="1058"/>
              <a:ext cx="422" cy="11"/>
            </a:xfrm>
            <a:custGeom>
              <a:avLst/>
              <a:gdLst>
                <a:gd name="T0" fmla="*/ 410 w 422"/>
                <a:gd name="T1" fmla="*/ 3 h 11"/>
                <a:gd name="T2" fmla="*/ 422 w 422"/>
                <a:gd name="T3" fmla="*/ 11 h 11"/>
                <a:gd name="T4" fmla="*/ 419 w 422"/>
                <a:gd name="T5" fmla="*/ 8 h 11"/>
                <a:gd name="T6" fmla="*/ 0 w 422"/>
                <a:gd name="T7" fmla="*/ 8 h 11"/>
                <a:gd name="T8" fmla="*/ 0 w 422"/>
                <a:gd name="T9" fmla="*/ 0 h 11"/>
                <a:gd name="T10" fmla="*/ 407 w 422"/>
                <a:gd name="T11" fmla="*/ 0 h 11"/>
                <a:gd name="T12" fmla="*/ 410 w 422"/>
                <a:gd name="T13" fmla="*/ 3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22" h="11">
                  <a:moveTo>
                    <a:pt x="410" y="3"/>
                  </a:moveTo>
                  <a:lnTo>
                    <a:pt x="422" y="11"/>
                  </a:lnTo>
                  <a:lnTo>
                    <a:pt x="419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407" y="0"/>
                  </a:lnTo>
                  <a:lnTo>
                    <a:pt x="410" y="3"/>
                  </a:lnTo>
                  <a:close/>
                </a:path>
              </a:pathLst>
            </a:custGeom>
            <a:solidFill>
              <a:srgbClr val="00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8" name="Freeform 27">
              <a:extLst>
                <a:ext uri="{FF2B5EF4-FFF2-40B4-BE49-F238E27FC236}">
                  <a16:creationId xmlns:a16="http://schemas.microsoft.com/office/drawing/2014/main" id="{93C8C17C-5F82-2BE0-3F2D-A9946E242A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8" y="576"/>
              <a:ext cx="434" cy="701"/>
            </a:xfrm>
            <a:custGeom>
              <a:avLst/>
              <a:gdLst>
                <a:gd name="T0" fmla="*/ 213 w 434"/>
                <a:gd name="T1" fmla="*/ 0 h 701"/>
                <a:gd name="T2" fmla="*/ 434 w 434"/>
                <a:gd name="T3" fmla="*/ 612 h 701"/>
                <a:gd name="T4" fmla="*/ 433 w 434"/>
                <a:gd name="T5" fmla="*/ 621 h 701"/>
                <a:gd name="T6" fmla="*/ 430 w 434"/>
                <a:gd name="T7" fmla="*/ 630 h 701"/>
                <a:gd name="T8" fmla="*/ 416 w 434"/>
                <a:gd name="T9" fmla="*/ 647 h 701"/>
                <a:gd name="T10" fmla="*/ 396 w 434"/>
                <a:gd name="T11" fmla="*/ 662 h 701"/>
                <a:gd name="T12" fmla="*/ 371 w 434"/>
                <a:gd name="T13" fmla="*/ 674 h 701"/>
                <a:gd name="T14" fmla="*/ 340 w 434"/>
                <a:gd name="T15" fmla="*/ 684 h 701"/>
                <a:gd name="T16" fmla="*/ 306 w 434"/>
                <a:gd name="T17" fmla="*/ 692 h 701"/>
                <a:gd name="T18" fmla="*/ 269 w 434"/>
                <a:gd name="T19" fmla="*/ 697 h 701"/>
                <a:gd name="T20" fmla="*/ 230 w 434"/>
                <a:gd name="T21" fmla="*/ 701 h 701"/>
                <a:gd name="T22" fmla="*/ 192 w 434"/>
                <a:gd name="T23" fmla="*/ 701 h 701"/>
                <a:gd name="T24" fmla="*/ 155 w 434"/>
                <a:gd name="T25" fmla="*/ 699 h 701"/>
                <a:gd name="T26" fmla="*/ 117 w 434"/>
                <a:gd name="T27" fmla="*/ 695 h 701"/>
                <a:gd name="T28" fmla="*/ 85 w 434"/>
                <a:gd name="T29" fmla="*/ 687 h 701"/>
                <a:gd name="T30" fmla="*/ 56 w 434"/>
                <a:gd name="T31" fmla="*/ 676 h 701"/>
                <a:gd name="T32" fmla="*/ 32 w 434"/>
                <a:gd name="T33" fmla="*/ 662 h 701"/>
                <a:gd name="T34" fmla="*/ 14 w 434"/>
                <a:gd name="T35" fmla="*/ 645 h 701"/>
                <a:gd name="T36" fmla="*/ 8 w 434"/>
                <a:gd name="T37" fmla="*/ 635 h 701"/>
                <a:gd name="T38" fmla="*/ 3 w 434"/>
                <a:gd name="T39" fmla="*/ 625 h 701"/>
                <a:gd name="T40" fmla="*/ 0 w 434"/>
                <a:gd name="T41" fmla="*/ 622 h 701"/>
                <a:gd name="T42" fmla="*/ 213 w 434"/>
                <a:gd name="T43" fmla="*/ 0 h 70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34" h="701">
                  <a:moveTo>
                    <a:pt x="213" y="0"/>
                  </a:moveTo>
                  <a:lnTo>
                    <a:pt x="434" y="612"/>
                  </a:lnTo>
                  <a:lnTo>
                    <a:pt x="433" y="621"/>
                  </a:lnTo>
                  <a:lnTo>
                    <a:pt x="430" y="630"/>
                  </a:lnTo>
                  <a:lnTo>
                    <a:pt x="416" y="647"/>
                  </a:lnTo>
                  <a:lnTo>
                    <a:pt x="396" y="662"/>
                  </a:lnTo>
                  <a:lnTo>
                    <a:pt x="371" y="674"/>
                  </a:lnTo>
                  <a:lnTo>
                    <a:pt x="340" y="684"/>
                  </a:lnTo>
                  <a:lnTo>
                    <a:pt x="306" y="692"/>
                  </a:lnTo>
                  <a:lnTo>
                    <a:pt x="269" y="697"/>
                  </a:lnTo>
                  <a:lnTo>
                    <a:pt x="230" y="701"/>
                  </a:lnTo>
                  <a:lnTo>
                    <a:pt x="192" y="701"/>
                  </a:lnTo>
                  <a:lnTo>
                    <a:pt x="155" y="699"/>
                  </a:lnTo>
                  <a:lnTo>
                    <a:pt x="117" y="695"/>
                  </a:lnTo>
                  <a:lnTo>
                    <a:pt x="85" y="687"/>
                  </a:lnTo>
                  <a:lnTo>
                    <a:pt x="56" y="676"/>
                  </a:lnTo>
                  <a:lnTo>
                    <a:pt x="32" y="662"/>
                  </a:lnTo>
                  <a:lnTo>
                    <a:pt x="14" y="645"/>
                  </a:lnTo>
                  <a:lnTo>
                    <a:pt x="8" y="635"/>
                  </a:lnTo>
                  <a:lnTo>
                    <a:pt x="3" y="625"/>
                  </a:lnTo>
                  <a:lnTo>
                    <a:pt x="0" y="622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000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9" name="Freeform 28">
              <a:extLst>
                <a:ext uri="{FF2B5EF4-FFF2-40B4-BE49-F238E27FC236}">
                  <a16:creationId xmlns:a16="http://schemas.microsoft.com/office/drawing/2014/main" id="{AF6D6E9C-D4D1-DC4B-FCD1-9DC4025A24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1" y="624"/>
              <a:ext cx="200" cy="635"/>
            </a:xfrm>
            <a:custGeom>
              <a:avLst/>
              <a:gdLst>
                <a:gd name="T0" fmla="*/ 0 w 200"/>
                <a:gd name="T1" fmla="*/ 0 h 635"/>
                <a:gd name="T2" fmla="*/ 200 w 200"/>
                <a:gd name="T3" fmla="*/ 569 h 635"/>
                <a:gd name="T4" fmla="*/ 192 w 200"/>
                <a:gd name="T5" fmla="*/ 585 h 635"/>
                <a:gd name="T6" fmla="*/ 177 w 200"/>
                <a:gd name="T7" fmla="*/ 599 h 635"/>
                <a:gd name="T8" fmla="*/ 155 w 200"/>
                <a:gd name="T9" fmla="*/ 611 h 635"/>
                <a:gd name="T10" fmla="*/ 130 w 200"/>
                <a:gd name="T11" fmla="*/ 620 h 635"/>
                <a:gd name="T12" fmla="*/ 101 w 200"/>
                <a:gd name="T13" fmla="*/ 627 h 635"/>
                <a:gd name="T14" fmla="*/ 68 w 200"/>
                <a:gd name="T15" fmla="*/ 632 h 635"/>
                <a:gd name="T16" fmla="*/ 34 w 200"/>
                <a:gd name="T17" fmla="*/ 635 h 635"/>
                <a:gd name="T18" fmla="*/ 0 w 200"/>
                <a:gd name="T19" fmla="*/ 635 h 635"/>
                <a:gd name="T20" fmla="*/ 0 w 200"/>
                <a:gd name="T21" fmla="*/ 0 h 6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0" h="635">
                  <a:moveTo>
                    <a:pt x="0" y="0"/>
                  </a:moveTo>
                  <a:lnTo>
                    <a:pt x="200" y="569"/>
                  </a:lnTo>
                  <a:lnTo>
                    <a:pt x="192" y="585"/>
                  </a:lnTo>
                  <a:lnTo>
                    <a:pt x="177" y="599"/>
                  </a:lnTo>
                  <a:lnTo>
                    <a:pt x="155" y="611"/>
                  </a:lnTo>
                  <a:lnTo>
                    <a:pt x="130" y="620"/>
                  </a:lnTo>
                  <a:lnTo>
                    <a:pt x="101" y="627"/>
                  </a:lnTo>
                  <a:lnTo>
                    <a:pt x="68" y="632"/>
                  </a:lnTo>
                  <a:lnTo>
                    <a:pt x="34" y="635"/>
                  </a:lnTo>
                  <a:lnTo>
                    <a:pt x="0" y="6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A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" name="Freeform 29">
              <a:extLst>
                <a:ext uri="{FF2B5EF4-FFF2-40B4-BE49-F238E27FC236}">
                  <a16:creationId xmlns:a16="http://schemas.microsoft.com/office/drawing/2014/main" id="{C736E6A8-1350-D1F2-1B4B-B725E11BBF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5" y="692"/>
              <a:ext cx="173" cy="544"/>
            </a:xfrm>
            <a:custGeom>
              <a:avLst/>
              <a:gdLst>
                <a:gd name="T0" fmla="*/ 3 w 173"/>
                <a:gd name="T1" fmla="*/ 509 h 544"/>
                <a:gd name="T2" fmla="*/ 9 w 173"/>
                <a:gd name="T3" fmla="*/ 519 h 544"/>
                <a:gd name="T4" fmla="*/ 19 w 173"/>
                <a:gd name="T5" fmla="*/ 529 h 544"/>
                <a:gd name="T6" fmla="*/ 32 w 173"/>
                <a:gd name="T7" fmla="*/ 536 h 544"/>
                <a:gd name="T8" fmla="*/ 48 w 173"/>
                <a:gd name="T9" fmla="*/ 544 h 544"/>
                <a:gd name="T10" fmla="*/ 48 w 173"/>
                <a:gd name="T11" fmla="*/ 542 h 544"/>
                <a:gd name="T12" fmla="*/ 173 w 173"/>
                <a:gd name="T13" fmla="*/ 0 h 544"/>
                <a:gd name="T14" fmla="*/ 0 w 173"/>
                <a:gd name="T15" fmla="*/ 506 h 544"/>
                <a:gd name="T16" fmla="*/ 3 w 173"/>
                <a:gd name="T17" fmla="*/ 509 h 5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3" h="544">
                  <a:moveTo>
                    <a:pt x="3" y="509"/>
                  </a:moveTo>
                  <a:lnTo>
                    <a:pt x="9" y="519"/>
                  </a:lnTo>
                  <a:lnTo>
                    <a:pt x="19" y="529"/>
                  </a:lnTo>
                  <a:lnTo>
                    <a:pt x="32" y="536"/>
                  </a:lnTo>
                  <a:lnTo>
                    <a:pt x="48" y="544"/>
                  </a:lnTo>
                  <a:lnTo>
                    <a:pt x="48" y="542"/>
                  </a:lnTo>
                  <a:lnTo>
                    <a:pt x="173" y="0"/>
                  </a:lnTo>
                  <a:lnTo>
                    <a:pt x="0" y="506"/>
                  </a:lnTo>
                  <a:lnTo>
                    <a:pt x="3" y="509"/>
                  </a:lnTo>
                  <a:close/>
                </a:path>
              </a:pathLst>
            </a:custGeom>
            <a:solidFill>
              <a:srgbClr val="004C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" name="Freeform 30">
              <a:extLst>
                <a:ext uri="{FF2B5EF4-FFF2-40B4-BE49-F238E27FC236}">
                  <a16:creationId xmlns:a16="http://schemas.microsoft.com/office/drawing/2014/main" id="{8654117B-BAF4-336B-95D1-A575A2E613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0" y="624"/>
              <a:ext cx="41" cy="635"/>
            </a:xfrm>
            <a:custGeom>
              <a:avLst/>
              <a:gdLst>
                <a:gd name="T0" fmla="*/ 41 w 41"/>
                <a:gd name="T1" fmla="*/ 0 h 635"/>
                <a:gd name="T2" fmla="*/ 41 w 41"/>
                <a:gd name="T3" fmla="*/ 635 h 635"/>
                <a:gd name="T4" fmla="*/ 3 w 41"/>
                <a:gd name="T5" fmla="*/ 635 h 635"/>
                <a:gd name="T6" fmla="*/ 0 w 41"/>
                <a:gd name="T7" fmla="*/ 632 h 635"/>
                <a:gd name="T8" fmla="*/ 41 w 41"/>
                <a:gd name="T9" fmla="*/ 0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635">
                  <a:moveTo>
                    <a:pt x="41" y="0"/>
                  </a:moveTo>
                  <a:lnTo>
                    <a:pt x="41" y="635"/>
                  </a:lnTo>
                  <a:lnTo>
                    <a:pt x="3" y="635"/>
                  </a:lnTo>
                  <a:lnTo>
                    <a:pt x="0" y="63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4C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FFFF5319-5B6D-7E15-C7D9-CC4A7DDC84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6" y="987"/>
              <a:ext cx="505" cy="396"/>
            </a:xfrm>
            <a:custGeom>
              <a:avLst/>
              <a:gdLst>
                <a:gd name="T0" fmla="*/ 0 w 505"/>
                <a:gd name="T1" fmla="*/ 21 h 396"/>
                <a:gd name="T2" fmla="*/ 320 w 505"/>
                <a:gd name="T3" fmla="*/ 0 h 396"/>
                <a:gd name="T4" fmla="*/ 505 w 505"/>
                <a:gd name="T5" fmla="*/ 66 h 396"/>
                <a:gd name="T6" fmla="*/ 505 w 505"/>
                <a:gd name="T7" fmla="*/ 360 h 396"/>
                <a:gd name="T8" fmla="*/ 158 w 505"/>
                <a:gd name="T9" fmla="*/ 396 h 396"/>
                <a:gd name="T10" fmla="*/ 0 w 505"/>
                <a:gd name="T11" fmla="*/ 280 h 396"/>
                <a:gd name="T12" fmla="*/ 0 w 505"/>
                <a:gd name="T13" fmla="*/ 21 h 3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05" h="396">
                  <a:moveTo>
                    <a:pt x="0" y="21"/>
                  </a:moveTo>
                  <a:lnTo>
                    <a:pt x="320" y="0"/>
                  </a:lnTo>
                  <a:lnTo>
                    <a:pt x="505" y="66"/>
                  </a:lnTo>
                  <a:lnTo>
                    <a:pt x="505" y="360"/>
                  </a:lnTo>
                  <a:lnTo>
                    <a:pt x="158" y="396"/>
                  </a:lnTo>
                  <a:lnTo>
                    <a:pt x="0" y="28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B2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9DC3A7B9-2F84-17BE-C89B-7C9C2521F1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5" y="1000"/>
              <a:ext cx="422" cy="71"/>
            </a:xfrm>
            <a:custGeom>
              <a:avLst/>
              <a:gdLst>
                <a:gd name="T0" fmla="*/ 0 w 422"/>
                <a:gd name="T1" fmla="*/ 17 h 71"/>
                <a:gd name="T2" fmla="*/ 276 w 422"/>
                <a:gd name="T3" fmla="*/ 0 h 71"/>
                <a:gd name="T4" fmla="*/ 422 w 422"/>
                <a:gd name="T5" fmla="*/ 53 h 71"/>
                <a:gd name="T6" fmla="*/ 126 w 422"/>
                <a:gd name="T7" fmla="*/ 71 h 71"/>
                <a:gd name="T8" fmla="*/ 0 w 422"/>
                <a:gd name="T9" fmla="*/ 17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2" h="71">
                  <a:moveTo>
                    <a:pt x="0" y="17"/>
                  </a:moveTo>
                  <a:lnTo>
                    <a:pt x="276" y="0"/>
                  </a:lnTo>
                  <a:lnTo>
                    <a:pt x="422" y="53"/>
                  </a:lnTo>
                  <a:lnTo>
                    <a:pt x="126" y="71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2D2CA2BD-556E-30CD-4979-D0CC3DA3F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1" y="1069"/>
              <a:ext cx="312" cy="297"/>
            </a:xfrm>
            <a:custGeom>
              <a:avLst/>
              <a:gdLst>
                <a:gd name="T0" fmla="*/ 0 w 312"/>
                <a:gd name="T1" fmla="*/ 22 h 297"/>
                <a:gd name="T2" fmla="*/ 312 w 312"/>
                <a:gd name="T3" fmla="*/ 0 h 297"/>
                <a:gd name="T4" fmla="*/ 312 w 312"/>
                <a:gd name="T5" fmla="*/ 261 h 297"/>
                <a:gd name="T6" fmla="*/ 0 w 312"/>
                <a:gd name="T7" fmla="*/ 297 h 297"/>
                <a:gd name="T8" fmla="*/ 0 w 312"/>
                <a:gd name="T9" fmla="*/ 22 h 2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297">
                  <a:moveTo>
                    <a:pt x="0" y="22"/>
                  </a:moveTo>
                  <a:lnTo>
                    <a:pt x="312" y="0"/>
                  </a:lnTo>
                  <a:lnTo>
                    <a:pt x="312" y="261"/>
                  </a:lnTo>
                  <a:lnTo>
                    <a:pt x="0" y="297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B9D4BDE3-694C-5580-7E7F-06F0D7C0C8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8" y="517"/>
              <a:ext cx="371" cy="896"/>
            </a:xfrm>
            <a:custGeom>
              <a:avLst/>
              <a:gdLst>
                <a:gd name="T0" fmla="*/ 348 w 371"/>
                <a:gd name="T1" fmla="*/ 726 h 896"/>
                <a:gd name="T2" fmla="*/ 330 w 371"/>
                <a:gd name="T3" fmla="*/ 698 h 896"/>
                <a:gd name="T4" fmla="*/ 322 w 371"/>
                <a:gd name="T5" fmla="*/ 667 h 896"/>
                <a:gd name="T6" fmla="*/ 322 w 371"/>
                <a:gd name="T7" fmla="*/ 631 h 896"/>
                <a:gd name="T8" fmla="*/ 322 w 371"/>
                <a:gd name="T9" fmla="*/ 607 h 896"/>
                <a:gd name="T10" fmla="*/ 371 w 371"/>
                <a:gd name="T11" fmla="*/ 426 h 896"/>
                <a:gd name="T12" fmla="*/ 271 w 371"/>
                <a:gd name="T13" fmla="*/ 407 h 896"/>
                <a:gd name="T14" fmla="*/ 197 w 371"/>
                <a:gd name="T15" fmla="*/ 242 h 896"/>
                <a:gd name="T16" fmla="*/ 209 w 371"/>
                <a:gd name="T17" fmla="*/ 79 h 896"/>
                <a:gd name="T18" fmla="*/ 161 w 371"/>
                <a:gd name="T19" fmla="*/ 0 h 896"/>
                <a:gd name="T20" fmla="*/ 175 w 371"/>
                <a:gd name="T21" fmla="*/ 88 h 896"/>
                <a:gd name="T22" fmla="*/ 155 w 371"/>
                <a:gd name="T23" fmla="*/ 218 h 896"/>
                <a:gd name="T24" fmla="*/ 0 w 371"/>
                <a:gd name="T25" fmla="*/ 407 h 896"/>
                <a:gd name="T26" fmla="*/ 98 w 371"/>
                <a:gd name="T27" fmla="*/ 426 h 896"/>
                <a:gd name="T28" fmla="*/ 48 w 371"/>
                <a:gd name="T29" fmla="*/ 611 h 896"/>
                <a:gd name="T30" fmla="*/ 53 w 371"/>
                <a:gd name="T31" fmla="*/ 651 h 896"/>
                <a:gd name="T32" fmla="*/ 50 w 371"/>
                <a:gd name="T33" fmla="*/ 684 h 896"/>
                <a:gd name="T34" fmla="*/ 37 w 371"/>
                <a:gd name="T35" fmla="*/ 713 h 896"/>
                <a:gd name="T36" fmla="*/ 13 w 371"/>
                <a:gd name="T37" fmla="*/ 739 h 896"/>
                <a:gd name="T38" fmla="*/ 10 w 371"/>
                <a:gd name="T39" fmla="*/ 896 h 896"/>
                <a:gd name="T40" fmla="*/ 27 w 371"/>
                <a:gd name="T41" fmla="*/ 858 h 896"/>
                <a:gd name="T42" fmla="*/ 175 w 371"/>
                <a:gd name="T43" fmla="*/ 426 h 896"/>
                <a:gd name="T44" fmla="*/ 200 w 371"/>
                <a:gd name="T45" fmla="*/ 470 h 896"/>
                <a:gd name="T46" fmla="*/ 175 w 371"/>
                <a:gd name="T47" fmla="*/ 363 h 896"/>
                <a:gd name="T48" fmla="*/ 143 w 371"/>
                <a:gd name="T49" fmla="*/ 407 h 896"/>
                <a:gd name="T50" fmla="*/ 197 w 371"/>
                <a:gd name="T51" fmla="*/ 277 h 896"/>
                <a:gd name="T52" fmla="*/ 200 w 371"/>
                <a:gd name="T53" fmla="*/ 407 h 896"/>
                <a:gd name="T54" fmla="*/ 235 w 371"/>
                <a:gd name="T55" fmla="*/ 426 h 896"/>
                <a:gd name="T56" fmla="*/ 351 w 371"/>
                <a:gd name="T57" fmla="*/ 858 h 896"/>
                <a:gd name="T58" fmla="*/ 361 w 371"/>
                <a:gd name="T59" fmla="*/ 739 h 896"/>
                <a:gd name="T60" fmla="*/ 345 w 371"/>
                <a:gd name="T61" fmla="*/ 751 h 896"/>
                <a:gd name="T62" fmla="*/ 336 w 371"/>
                <a:gd name="T63" fmla="*/ 759 h 896"/>
                <a:gd name="T64" fmla="*/ 325 w 371"/>
                <a:gd name="T65" fmla="*/ 751 h 896"/>
                <a:gd name="T66" fmla="*/ 336 w 371"/>
                <a:gd name="T67" fmla="*/ 743 h 896"/>
                <a:gd name="T68" fmla="*/ 345 w 371"/>
                <a:gd name="T69" fmla="*/ 751 h 896"/>
                <a:gd name="T70" fmla="*/ 361 w 371"/>
                <a:gd name="T71" fmla="*/ 739 h 89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371" h="896">
                  <a:moveTo>
                    <a:pt x="364" y="739"/>
                  </a:moveTo>
                  <a:lnTo>
                    <a:pt x="348" y="726"/>
                  </a:lnTo>
                  <a:lnTo>
                    <a:pt x="337" y="713"/>
                  </a:lnTo>
                  <a:lnTo>
                    <a:pt x="330" y="698"/>
                  </a:lnTo>
                  <a:lnTo>
                    <a:pt x="323" y="684"/>
                  </a:lnTo>
                  <a:lnTo>
                    <a:pt x="322" y="667"/>
                  </a:lnTo>
                  <a:lnTo>
                    <a:pt x="320" y="651"/>
                  </a:lnTo>
                  <a:lnTo>
                    <a:pt x="322" y="631"/>
                  </a:lnTo>
                  <a:lnTo>
                    <a:pt x="325" y="611"/>
                  </a:lnTo>
                  <a:lnTo>
                    <a:pt x="322" y="607"/>
                  </a:lnTo>
                  <a:lnTo>
                    <a:pt x="274" y="426"/>
                  </a:lnTo>
                  <a:lnTo>
                    <a:pt x="371" y="426"/>
                  </a:lnTo>
                  <a:lnTo>
                    <a:pt x="371" y="407"/>
                  </a:lnTo>
                  <a:lnTo>
                    <a:pt x="271" y="407"/>
                  </a:lnTo>
                  <a:lnTo>
                    <a:pt x="220" y="218"/>
                  </a:lnTo>
                  <a:lnTo>
                    <a:pt x="197" y="242"/>
                  </a:lnTo>
                  <a:lnTo>
                    <a:pt x="197" y="88"/>
                  </a:lnTo>
                  <a:lnTo>
                    <a:pt x="209" y="79"/>
                  </a:lnTo>
                  <a:lnTo>
                    <a:pt x="209" y="0"/>
                  </a:lnTo>
                  <a:lnTo>
                    <a:pt x="161" y="0"/>
                  </a:lnTo>
                  <a:lnTo>
                    <a:pt x="161" y="79"/>
                  </a:lnTo>
                  <a:lnTo>
                    <a:pt x="175" y="88"/>
                  </a:lnTo>
                  <a:lnTo>
                    <a:pt x="175" y="242"/>
                  </a:lnTo>
                  <a:lnTo>
                    <a:pt x="155" y="218"/>
                  </a:lnTo>
                  <a:lnTo>
                    <a:pt x="104" y="407"/>
                  </a:lnTo>
                  <a:lnTo>
                    <a:pt x="0" y="407"/>
                  </a:lnTo>
                  <a:lnTo>
                    <a:pt x="0" y="426"/>
                  </a:lnTo>
                  <a:lnTo>
                    <a:pt x="98" y="426"/>
                  </a:lnTo>
                  <a:lnTo>
                    <a:pt x="48" y="607"/>
                  </a:lnTo>
                  <a:lnTo>
                    <a:pt x="48" y="611"/>
                  </a:lnTo>
                  <a:lnTo>
                    <a:pt x="51" y="631"/>
                  </a:lnTo>
                  <a:lnTo>
                    <a:pt x="53" y="651"/>
                  </a:lnTo>
                  <a:lnTo>
                    <a:pt x="53" y="667"/>
                  </a:lnTo>
                  <a:lnTo>
                    <a:pt x="50" y="684"/>
                  </a:lnTo>
                  <a:lnTo>
                    <a:pt x="45" y="698"/>
                  </a:lnTo>
                  <a:lnTo>
                    <a:pt x="37" y="713"/>
                  </a:lnTo>
                  <a:lnTo>
                    <a:pt x="27" y="726"/>
                  </a:lnTo>
                  <a:lnTo>
                    <a:pt x="13" y="739"/>
                  </a:lnTo>
                  <a:lnTo>
                    <a:pt x="10" y="739"/>
                  </a:lnTo>
                  <a:lnTo>
                    <a:pt x="10" y="896"/>
                  </a:lnTo>
                  <a:lnTo>
                    <a:pt x="20" y="858"/>
                  </a:lnTo>
                  <a:lnTo>
                    <a:pt x="27" y="858"/>
                  </a:lnTo>
                  <a:lnTo>
                    <a:pt x="139" y="426"/>
                  </a:lnTo>
                  <a:lnTo>
                    <a:pt x="175" y="426"/>
                  </a:lnTo>
                  <a:lnTo>
                    <a:pt x="175" y="470"/>
                  </a:lnTo>
                  <a:lnTo>
                    <a:pt x="200" y="470"/>
                  </a:lnTo>
                  <a:lnTo>
                    <a:pt x="200" y="363"/>
                  </a:lnTo>
                  <a:lnTo>
                    <a:pt x="175" y="363"/>
                  </a:lnTo>
                  <a:lnTo>
                    <a:pt x="175" y="407"/>
                  </a:lnTo>
                  <a:lnTo>
                    <a:pt x="143" y="407"/>
                  </a:lnTo>
                  <a:lnTo>
                    <a:pt x="178" y="277"/>
                  </a:lnTo>
                  <a:lnTo>
                    <a:pt x="197" y="277"/>
                  </a:lnTo>
                  <a:lnTo>
                    <a:pt x="229" y="407"/>
                  </a:lnTo>
                  <a:lnTo>
                    <a:pt x="200" y="407"/>
                  </a:lnTo>
                  <a:lnTo>
                    <a:pt x="200" y="426"/>
                  </a:lnTo>
                  <a:lnTo>
                    <a:pt x="235" y="426"/>
                  </a:lnTo>
                  <a:lnTo>
                    <a:pt x="345" y="858"/>
                  </a:lnTo>
                  <a:lnTo>
                    <a:pt x="351" y="858"/>
                  </a:lnTo>
                  <a:lnTo>
                    <a:pt x="361" y="896"/>
                  </a:lnTo>
                  <a:lnTo>
                    <a:pt x="361" y="739"/>
                  </a:lnTo>
                  <a:lnTo>
                    <a:pt x="342" y="749"/>
                  </a:lnTo>
                  <a:lnTo>
                    <a:pt x="345" y="751"/>
                  </a:lnTo>
                  <a:lnTo>
                    <a:pt x="342" y="756"/>
                  </a:lnTo>
                  <a:lnTo>
                    <a:pt x="336" y="759"/>
                  </a:lnTo>
                  <a:lnTo>
                    <a:pt x="328" y="756"/>
                  </a:lnTo>
                  <a:lnTo>
                    <a:pt x="325" y="751"/>
                  </a:lnTo>
                  <a:lnTo>
                    <a:pt x="328" y="746"/>
                  </a:lnTo>
                  <a:lnTo>
                    <a:pt x="336" y="743"/>
                  </a:lnTo>
                  <a:lnTo>
                    <a:pt x="342" y="746"/>
                  </a:lnTo>
                  <a:lnTo>
                    <a:pt x="345" y="751"/>
                  </a:lnTo>
                  <a:lnTo>
                    <a:pt x="342" y="749"/>
                  </a:lnTo>
                  <a:lnTo>
                    <a:pt x="361" y="739"/>
                  </a:lnTo>
                  <a:lnTo>
                    <a:pt x="364" y="7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9750CB3B-7E95-CE9E-7565-F113074715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5" y="972"/>
              <a:ext cx="529" cy="454"/>
            </a:xfrm>
            <a:custGeom>
              <a:avLst/>
              <a:gdLst>
                <a:gd name="T0" fmla="*/ 291 w 529"/>
                <a:gd name="T1" fmla="*/ 453 h 454"/>
                <a:gd name="T2" fmla="*/ 344 w 529"/>
                <a:gd name="T3" fmla="*/ 443 h 454"/>
                <a:gd name="T4" fmla="*/ 390 w 529"/>
                <a:gd name="T5" fmla="*/ 426 h 454"/>
                <a:gd name="T6" fmla="*/ 433 w 529"/>
                <a:gd name="T7" fmla="*/ 403 h 454"/>
                <a:gd name="T8" fmla="*/ 469 w 529"/>
                <a:gd name="T9" fmla="*/ 372 h 454"/>
                <a:gd name="T10" fmla="*/ 497 w 529"/>
                <a:gd name="T11" fmla="*/ 335 h 454"/>
                <a:gd name="T12" fmla="*/ 517 w 529"/>
                <a:gd name="T13" fmla="*/ 296 h 454"/>
                <a:gd name="T14" fmla="*/ 528 w 529"/>
                <a:gd name="T15" fmla="*/ 251 h 454"/>
                <a:gd name="T16" fmla="*/ 528 w 529"/>
                <a:gd name="T17" fmla="*/ 204 h 454"/>
                <a:gd name="T18" fmla="*/ 517 w 529"/>
                <a:gd name="T19" fmla="*/ 160 h 454"/>
                <a:gd name="T20" fmla="*/ 497 w 529"/>
                <a:gd name="T21" fmla="*/ 119 h 454"/>
                <a:gd name="T22" fmla="*/ 469 w 529"/>
                <a:gd name="T23" fmla="*/ 83 h 454"/>
                <a:gd name="T24" fmla="*/ 433 w 529"/>
                <a:gd name="T25" fmla="*/ 51 h 454"/>
                <a:gd name="T26" fmla="*/ 390 w 529"/>
                <a:gd name="T27" fmla="*/ 28 h 454"/>
                <a:gd name="T28" fmla="*/ 344 w 529"/>
                <a:gd name="T29" fmla="*/ 10 h 454"/>
                <a:gd name="T30" fmla="*/ 291 w 529"/>
                <a:gd name="T31" fmla="*/ 1 h 454"/>
                <a:gd name="T32" fmla="*/ 237 w 529"/>
                <a:gd name="T33" fmla="*/ 1 h 454"/>
                <a:gd name="T34" fmla="*/ 186 w 529"/>
                <a:gd name="T35" fmla="*/ 10 h 454"/>
                <a:gd name="T36" fmla="*/ 138 w 529"/>
                <a:gd name="T37" fmla="*/ 28 h 454"/>
                <a:gd name="T38" fmla="*/ 96 w 529"/>
                <a:gd name="T39" fmla="*/ 51 h 454"/>
                <a:gd name="T40" fmla="*/ 61 w 529"/>
                <a:gd name="T41" fmla="*/ 83 h 454"/>
                <a:gd name="T42" fmla="*/ 31 w 529"/>
                <a:gd name="T43" fmla="*/ 119 h 454"/>
                <a:gd name="T44" fmla="*/ 13 w 529"/>
                <a:gd name="T45" fmla="*/ 160 h 454"/>
                <a:gd name="T46" fmla="*/ 2 w 529"/>
                <a:gd name="T47" fmla="*/ 204 h 454"/>
                <a:gd name="T48" fmla="*/ 2 w 529"/>
                <a:gd name="T49" fmla="*/ 251 h 454"/>
                <a:gd name="T50" fmla="*/ 13 w 529"/>
                <a:gd name="T51" fmla="*/ 296 h 454"/>
                <a:gd name="T52" fmla="*/ 31 w 529"/>
                <a:gd name="T53" fmla="*/ 335 h 454"/>
                <a:gd name="T54" fmla="*/ 61 w 529"/>
                <a:gd name="T55" fmla="*/ 372 h 454"/>
                <a:gd name="T56" fmla="*/ 96 w 529"/>
                <a:gd name="T57" fmla="*/ 403 h 454"/>
                <a:gd name="T58" fmla="*/ 138 w 529"/>
                <a:gd name="T59" fmla="*/ 426 h 454"/>
                <a:gd name="T60" fmla="*/ 186 w 529"/>
                <a:gd name="T61" fmla="*/ 443 h 454"/>
                <a:gd name="T62" fmla="*/ 237 w 529"/>
                <a:gd name="T63" fmla="*/ 453 h 454"/>
                <a:gd name="T64" fmla="*/ 262 w 529"/>
                <a:gd name="T65" fmla="*/ 451 h 4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9" h="454">
                  <a:moveTo>
                    <a:pt x="265" y="454"/>
                  </a:moveTo>
                  <a:lnTo>
                    <a:pt x="291" y="453"/>
                  </a:lnTo>
                  <a:lnTo>
                    <a:pt x="317" y="450"/>
                  </a:lnTo>
                  <a:lnTo>
                    <a:pt x="344" y="443"/>
                  </a:lnTo>
                  <a:lnTo>
                    <a:pt x="367" y="437"/>
                  </a:lnTo>
                  <a:lnTo>
                    <a:pt x="390" y="426"/>
                  </a:lnTo>
                  <a:lnTo>
                    <a:pt x="412" y="416"/>
                  </a:lnTo>
                  <a:lnTo>
                    <a:pt x="433" y="403"/>
                  </a:lnTo>
                  <a:lnTo>
                    <a:pt x="452" y="388"/>
                  </a:lnTo>
                  <a:lnTo>
                    <a:pt x="469" y="372"/>
                  </a:lnTo>
                  <a:lnTo>
                    <a:pt x="484" y="354"/>
                  </a:lnTo>
                  <a:lnTo>
                    <a:pt x="497" y="335"/>
                  </a:lnTo>
                  <a:lnTo>
                    <a:pt x="509" y="315"/>
                  </a:lnTo>
                  <a:lnTo>
                    <a:pt x="517" y="296"/>
                  </a:lnTo>
                  <a:lnTo>
                    <a:pt x="524" y="273"/>
                  </a:lnTo>
                  <a:lnTo>
                    <a:pt x="528" y="251"/>
                  </a:lnTo>
                  <a:lnTo>
                    <a:pt x="529" y="228"/>
                  </a:lnTo>
                  <a:lnTo>
                    <a:pt x="528" y="204"/>
                  </a:lnTo>
                  <a:lnTo>
                    <a:pt x="524" y="182"/>
                  </a:lnTo>
                  <a:lnTo>
                    <a:pt x="517" y="160"/>
                  </a:lnTo>
                  <a:lnTo>
                    <a:pt x="509" y="138"/>
                  </a:lnTo>
                  <a:lnTo>
                    <a:pt x="497" y="119"/>
                  </a:lnTo>
                  <a:lnTo>
                    <a:pt x="484" y="100"/>
                  </a:lnTo>
                  <a:lnTo>
                    <a:pt x="469" y="83"/>
                  </a:lnTo>
                  <a:lnTo>
                    <a:pt x="452" y="67"/>
                  </a:lnTo>
                  <a:lnTo>
                    <a:pt x="433" y="51"/>
                  </a:lnTo>
                  <a:lnTo>
                    <a:pt x="412" y="38"/>
                  </a:lnTo>
                  <a:lnTo>
                    <a:pt x="390" y="28"/>
                  </a:lnTo>
                  <a:lnTo>
                    <a:pt x="367" y="18"/>
                  </a:lnTo>
                  <a:lnTo>
                    <a:pt x="344" y="10"/>
                  </a:lnTo>
                  <a:lnTo>
                    <a:pt x="317" y="4"/>
                  </a:lnTo>
                  <a:lnTo>
                    <a:pt x="291" y="1"/>
                  </a:lnTo>
                  <a:lnTo>
                    <a:pt x="265" y="0"/>
                  </a:lnTo>
                  <a:lnTo>
                    <a:pt x="237" y="1"/>
                  </a:lnTo>
                  <a:lnTo>
                    <a:pt x="211" y="4"/>
                  </a:lnTo>
                  <a:lnTo>
                    <a:pt x="186" y="10"/>
                  </a:lnTo>
                  <a:lnTo>
                    <a:pt x="161" y="18"/>
                  </a:lnTo>
                  <a:lnTo>
                    <a:pt x="138" y="28"/>
                  </a:lnTo>
                  <a:lnTo>
                    <a:pt x="116" y="38"/>
                  </a:lnTo>
                  <a:lnTo>
                    <a:pt x="96" y="51"/>
                  </a:lnTo>
                  <a:lnTo>
                    <a:pt x="78" y="67"/>
                  </a:lnTo>
                  <a:lnTo>
                    <a:pt x="61" y="83"/>
                  </a:lnTo>
                  <a:lnTo>
                    <a:pt x="45" y="100"/>
                  </a:lnTo>
                  <a:lnTo>
                    <a:pt x="31" y="119"/>
                  </a:lnTo>
                  <a:lnTo>
                    <a:pt x="21" y="138"/>
                  </a:lnTo>
                  <a:lnTo>
                    <a:pt x="13" y="160"/>
                  </a:lnTo>
                  <a:lnTo>
                    <a:pt x="5" y="182"/>
                  </a:lnTo>
                  <a:lnTo>
                    <a:pt x="2" y="204"/>
                  </a:lnTo>
                  <a:lnTo>
                    <a:pt x="0" y="228"/>
                  </a:lnTo>
                  <a:lnTo>
                    <a:pt x="2" y="251"/>
                  </a:lnTo>
                  <a:lnTo>
                    <a:pt x="5" y="273"/>
                  </a:lnTo>
                  <a:lnTo>
                    <a:pt x="13" y="296"/>
                  </a:lnTo>
                  <a:lnTo>
                    <a:pt x="21" y="315"/>
                  </a:lnTo>
                  <a:lnTo>
                    <a:pt x="31" y="335"/>
                  </a:lnTo>
                  <a:lnTo>
                    <a:pt x="45" y="354"/>
                  </a:lnTo>
                  <a:lnTo>
                    <a:pt x="61" y="372"/>
                  </a:lnTo>
                  <a:lnTo>
                    <a:pt x="78" y="388"/>
                  </a:lnTo>
                  <a:lnTo>
                    <a:pt x="96" y="403"/>
                  </a:lnTo>
                  <a:lnTo>
                    <a:pt x="116" y="416"/>
                  </a:lnTo>
                  <a:lnTo>
                    <a:pt x="138" y="426"/>
                  </a:lnTo>
                  <a:lnTo>
                    <a:pt x="161" y="437"/>
                  </a:lnTo>
                  <a:lnTo>
                    <a:pt x="186" y="443"/>
                  </a:lnTo>
                  <a:lnTo>
                    <a:pt x="211" y="450"/>
                  </a:lnTo>
                  <a:lnTo>
                    <a:pt x="237" y="453"/>
                  </a:lnTo>
                  <a:lnTo>
                    <a:pt x="265" y="454"/>
                  </a:lnTo>
                  <a:lnTo>
                    <a:pt x="262" y="451"/>
                  </a:lnTo>
                  <a:lnTo>
                    <a:pt x="265" y="45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834E9202-C274-2118-E98A-88A9BEE38E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971"/>
              <a:ext cx="479" cy="410"/>
            </a:xfrm>
            <a:custGeom>
              <a:avLst/>
              <a:gdLst>
                <a:gd name="T0" fmla="*/ 241 w 479"/>
                <a:gd name="T1" fmla="*/ 410 h 410"/>
                <a:gd name="T2" fmla="*/ 276 w 479"/>
                <a:gd name="T3" fmla="*/ 407 h 410"/>
                <a:gd name="T4" fmla="*/ 310 w 479"/>
                <a:gd name="T5" fmla="*/ 400 h 410"/>
                <a:gd name="T6" fmla="*/ 341 w 479"/>
                <a:gd name="T7" fmla="*/ 390 h 410"/>
                <a:gd name="T8" fmla="*/ 372 w 479"/>
                <a:gd name="T9" fmla="*/ 377 h 410"/>
                <a:gd name="T10" fmla="*/ 398 w 479"/>
                <a:gd name="T11" fmla="*/ 358 h 410"/>
                <a:gd name="T12" fmla="*/ 422 w 479"/>
                <a:gd name="T13" fmla="*/ 338 h 410"/>
                <a:gd name="T14" fmla="*/ 442 w 479"/>
                <a:gd name="T15" fmla="*/ 316 h 410"/>
                <a:gd name="T16" fmla="*/ 457 w 479"/>
                <a:gd name="T17" fmla="*/ 291 h 410"/>
                <a:gd name="T18" fmla="*/ 466 w 479"/>
                <a:gd name="T19" fmla="*/ 271 h 410"/>
                <a:gd name="T20" fmla="*/ 474 w 479"/>
                <a:gd name="T21" fmla="*/ 250 h 410"/>
                <a:gd name="T22" fmla="*/ 477 w 479"/>
                <a:gd name="T23" fmla="*/ 229 h 410"/>
                <a:gd name="T24" fmla="*/ 479 w 479"/>
                <a:gd name="T25" fmla="*/ 206 h 410"/>
                <a:gd name="T26" fmla="*/ 477 w 479"/>
                <a:gd name="T27" fmla="*/ 185 h 410"/>
                <a:gd name="T28" fmla="*/ 474 w 479"/>
                <a:gd name="T29" fmla="*/ 164 h 410"/>
                <a:gd name="T30" fmla="*/ 468 w 479"/>
                <a:gd name="T31" fmla="*/ 144 h 410"/>
                <a:gd name="T32" fmla="*/ 460 w 479"/>
                <a:gd name="T33" fmla="*/ 126 h 410"/>
                <a:gd name="T34" fmla="*/ 449 w 479"/>
                <a:gd name="T35" fmla="*/ 107 h 410"/>
                <a:gd name="T36" fmla="*/ 439 w 479"/>
                <a:gd name="T37" fmla="*/ 90 h 410"/>
                <a:gd name="T38" fmla="*/ 409 w 479"/>
                <a:gd name="T39" fmla="*/ 60 h 410"/>
                <a:gd name="T40" fmla="*/ 392 w 479"/>
                <a:gd name="T41" fmla="*/ 46 h 410"/>
                <a:gd name="T42" fmla="*/ 374 w 479"/>
                <a:gd name="T43" fmla="*/ 35 h 410"/>
                <a:gd name="T44" fmla="*/ 354 w 479"/>
                <a:gd name="T45" fmla="*/ 24 h 410"/>
                <a:gd name="T46" fmla="*/ 334 w 479"/>
                <a:gd name="T47" fmla="*/ 16 h 410"/>
                <a:gd name="T48" fmla="*/ 312 w 479"/>
                <a:gd name="T49" fmla="*/ 10 h 410"/>
                <a:gd name="T50" fmla="*/ 289 w 479"/>
                <a:gd name="T51" fmla="*/ 4 h 410"/>
                <a:gd name="T52" fmla="*/ 266 w 479"/>
                <a:gd name="T53" fmla="*/ 2 h 410"/>
                <a:gd name="T54" fmla="*/ 241 w 479"/>
                <a:gd name="T55" fmla="*/ 0 h 410"/>
                <a:gd name="T56" fmla="*/ 202 w 479"/>
                <a:gd name="T57" fmla="*/ 3 h 410"/>
                <a:gd name="T58" fmla="*/ 163 w 479"/>
                <a:gd name="T59" fmla="*/ 11 h 410"/>
                <a:gd name="T60" fmla="*/ 129 w 479"/>
                <a:gd name="T61" fmla="*/ 24 h 410"/>
                <a:gd name="T62" fmla="*/ 99 w 479"/>
                <a:gd name="T63" fmla="*/ 40 h 410"/>
                <a:gd name="T64" fmla="*/ 71 w 479"/>
                <a:gd name="T65" fmla="*/ 61 h 410"/>
                <a:gd name="T66" fmla="*/ 48 w 479"/>
                <a:gd name="T67" fmla="*/ 85 h 410"/>
                <a:gd name="T68" fmla="*/ 27 w 479"/>
                <a:gd name="T69" fmla="*/ 111 h 410"/>
                <a:gd name="T70" fmla="*/ 12 w 479"/>
                <a:gd name="T71" fmla="*/ 142 h 410"/>
                <a:gd name="T72" fmla="*/ 3 w 479"/>
                <a:gd name="T73" fmla="*/ 173 h 410"/>
                <a:gd name="T74" fmla="*/ 0 w 479"/>
                <a:gd name="T75" fmla="*/ 206 h 410"/>
                <a:gd name="T76" fmla="*/ 1 w 479"/>
                <a:gd name="T77" fmla="*/ 227 h 410"/>
                <a:gd name="T78" fmla="*/ 4 w 479"/>
                <a:gd name="T79" fmla="*/ 247 h 410"/>
                <a:gd name="T80" fmla="*/ 10 w 479"/>
                <a:gd name="T81" fmla="*/ 267 h 410"/>
                <a:gd name="T82" fmla="*/ 18 w 479"/>
                <a:gd name="T83" fmla="*/ 285 h 410"/>
                <a:gd name="T84" fmla="*/ 29 w 479"/>
                <a:gd name="T85" fmla="*/ 303 h 410"/>
                <a:gd name="T86" fmla="*/ 41 w 479"/>
                <a:gd name="T87" fmla="*/ 320 h 410"/>
                <a:gd name="T88" fmla="*/ 71 w 479"/>
                <a:gd name="T89" fmla="*/ 350 h 410"/>
                <a:gd name="T90" fmla="*/ 106 w 479"/>
                <a:gd name="T91" fmla="*/ 375 h 410"/>
                <a:gd name="T92" fmla="*/ 126 w 479"/>
                <a:gd name="T93" fmla="*/ 384 h 410"/>
                <a:gd name="T94" fmla="*/ 148 w 479"/>
                <a:gd name="T95" fmla="*/ 394 h 410"/>
                <a:gd name="T96" fmla="*/ 170 w 479"/>
                <a:gd name="T97" fmla="*/ 400 h 410"/>
                <a:gd name="T98" fmla="*/ 193 w 479"/>
                <a:gd name="T99" fmla="*/ 406 h 410"/>
                <a:gd name="T100" fmla="*/ 216 w 479"/>
                <a:gd name="T101" fmla="*/ 408 h 410"/>
                <a:gd name="T102" fmla="*/ 241 w 479"/>
                <a:gd name="T103" fmla="*/ 410 h 410"/>
                <a:gd name="T104" fmla="*/ 238 w 479"/>
                <a:gd name="T105" fmla="*/ 410 h 410"/>
                <a:gd name="T106" fmla="*/ 241 w 479"/>
                <a:gd name="T107" fmla="*/ 410 h 41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79" h="410">
                  <a:moveTo>
                    <a:pt x="241" y="410"/>
                  </a:moveTo>
                  <a:lnTo>
                    <a:pt x="276" y="407"/>
                  </a:lnTo>
                  <a:lnTo>
                    <a:pt x="310" y="400"/>
                  </a:lnTo>
                  <a:lnTo>
                    <a:pt x="341" y="390"/>
                  </a:lnTo>
                  <a:lnTo>
                    <a:pt x="372" y="377"/>
                  </a:lnTo>
                  <a:lnTo>
                    <a:pt x="398" y="358"/>
                  </a:lnTo>
                  <a:lnTo>
                    <a:pt x="422" y="338"/>
                  </a:lnTo>
                  <a:lnTo>
                    <a:pt x="442" y="316"/>
                  </a:lnTo>
                  <a:lnTo>
                    <a:pt x="457" y="291"/>
                  </a:lnTo>
                  <a:lnTo>
                    <a:pt x="466" y="271"/>
                  </a:lnTo>
                  <a:lnTo>
                    <a:pt x="474" y="250"/>
                  </a:lnTo>
                  <a:lnTo>
                    <a:pt x="477" y="229"/>
                  </a:lnTo>
                  <a:lnTo>
                    <a:pt x="479" y="206"/>
                  </a:lnTo>
                  <a:lnTo>
                    <a:pt x="477" y="185"/>
                  </a:lnTo>
                  <a:lnTo>
                    <a:pt x="474" y="164"/>
                  </a:lnTo>
                  <a:lnTo>
                    <a:pt x="468" y="144"/>
                  </a:lnTo>
                  <a:lnTo>
                    <a:pt x="460" y="126"/>
                  </a:lnTo>
                  <a:lnTo>
                    <a:pt x="449" y="107"/>
                  </a:lnTo>
                  <a:lnTo>
                    <a:pt x="439" y="90"/>
                  </a:lnTo>
                  <a:lnTo>
                    <a:pt x="409" y="60"/>
                  </a:lnTo>
                  <a:lnTo>
                    <a:pt x="392" y="46"/>
                  </a:lnTo>
                  <a:lnTo>
                    <a:pt x="374" y="35"/>
                  </a:lnTo>
                  <a:lnTo>
                    <a:pt x="354" y="24"/>
                  </a:lnTo>
                  <a:lnTo>
                    <a:pt x="334" y="16"/>
                  </a:lnTo>
                  <a:lnTo>
                    <a:pt x="312" y="10"/>
                  </a:lnTo>
                  <a:lnTo>
                    <a:pt x="289" y="4"/>
                  </a:lnTo>
                  <a:lnTo>
                    <a:pt x="266" y="2"/>
                  </a:lnTo>
                  <a:lnTo>
                    <a:pt x="241" y="0"/>
                  </a:lnTo>
                  <a:lnTo>
                    <a:pt x="202" y="3"/>
                  </a:lnTo>
                  <a:lnTo>
                    <a:pt x="163" y="11"/>
                  </a:lnTo>
                  <a:lnTo>
                    <a:pt x="129" y="24"/>
                  </a:lnTo>
                  <a:lnTo>
                    <a:pt x="99" y="40"/>
                  </a:lnTo>
                  <a:lnTo>
                    <a:pt x="71" y="61"/>
                  </a:lnTo>
                  <a:lnTo>
                    <a:pt x="48" y="85"/>
                  </a:lnTo>
                  <a:lnTo>
                    <a:pt x="27" y="111"/>
                  </a:lnTo>
                  <a:lnTo>
                    <a:pt x="12" y="142"/>
                  </a:lnTo>
                  <a:lnTo>
                    <a:pt x="3" y="173"/>
                  </a:lnTo>
                  <a:lnTo>
                    <a:pt x="0" y="206"/>
                  </a:lnTo>
                  <a:lnTo>
                    <a:pt x="1" y="227"/>
                  </a:lnTo>
                  <a:lnTo>
                    <a:pt x="4" y="247"/>
                  </a:lnTo>
                  <a:lnTo>
                    <a:pt x="10" y="267"/>
                  </a:lnTo>
                  <a:lnTo>
                    <a:pt x="18" y="285"/>
                  </a:lnTo>
                  <a:lnTo>
                    <a:pt x="29" y="303"/>
                  </a:lnTo>
                  <a:lnTo>
                    <a:pt x="41" y="320"/>
                  </a:lnTo>
                  <a:lnTo>
                    <a:pt x="71" y="350"/>
                  </a:lnTo>
                  <a:lnTo>
                    <a:pt x="106" y="375"/>
                  </a:lnTo>
                  <a:lnTo>
                    <a:pt x="126" y="384"/>
                  </a:lnTo>
                  <a:lnTo>
                    <a:pt x="148" y="394"/>
                  </a:lnTo>
                  <a:lnTo>
                    <a:pt x="170" y="400"/>
                  </a:lnTo>
                  <a:lnTo>
                    <a:pt x="193" y="406"/>
                  </a:lnTo>
                  <a:lnTo>
                    <a:pt x="216" y="408"/>
                  </a:lnTo>
                  <a:lnTo>
                    <a:pt x="241" y="410"/>
                  </a:lnTo>
                  <a:lnTo>
                    <a:pt x="238" y="410"/>
                  </a:lnTo>
                  <a:lnTo>
                    <a:pt x="241" y="410"/>
                  </a:lnTo>
                  <a:close/>
                </a:path>
              </a:pathLst>
            </a:custGeom>
            <a:solidFill>
              <a:srgbClr val="FF1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0C20A646-B3E9-896A-3AA5-8D85D9F78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6" y="1035"/>
              <a:ext cx="387" cy="350"/>
            </a:xfrm>
            <a:custGeom>
              <a:avLst/>
              <a:gdLst>
                <a:gd name="T0" fmla="*/ 95 w 387"/>
                <a:gd name="T1" fmla="*/ 0 h 350"/>
                <a:gd name="T2" fmla="*/ 81 w 387"/>
                <a:gd name="T3" fmla="*/ 27 h 350"/>
                <a:gd name="T4" fmla="*/ 72 w 387"/>
                <a:gd name="T5" fmla="*/ 56 h 350"/>
                <a:gd name="T6" fmla="*/ 68 w 387"/>
                <a:gd name="T7" fmla="*/ 86 h 350"/>
                <a:gd name="T8" fmla="*/ 72 w 387"/>
                <a:gd name="T9" fmla="*/ 118 h 350"/>
                <a:gd name="T10" fmla="*/ 78 w 387"/>
                <a:gd name="T11" fmla="*/ 147 h 350"/>
                <a:gd name="T12" fmla="*/ 87 w 387"/>
                <a:gd name="T13" fmla="*/ 174 h 350"/>
                <a:gd name="T14" fmla="*/ 101 w 387"/>
                <a:gd name="T15" fmla="*/ 200 h 350"/>
                <a:gd name="T16" fmla="*/ 116 w 387"/>
                <a:gd name="T17" fmla="*/ 219 h 350"/>
                <a:gd name="T18" fmla="*/ 132 w 387"/>
                <a:gd name="T19" fmla="*/ 234 h 350"/>
                <a:gd name="T20" fmla="*/ 153 w 387"/>
                <a:gd name="T21" fmla="*/ 251 h 350"/>
                <a:gd name="T22" fmla="*/ 178 w 387"/>
                <a:gd name="T23" fmla="*/ 267 h 350"/>
                <a:gd name="T24" fmla="*/ 211 w 387"/>
                <a:gd name="T25" fmla="*/ 281 h 350"/>
                <a:gd name="T26" fmla="*/ 246 w 387"/>
                <a:gd name="T27" fmla="*/ 292 h 350"/>
                <a:gd name="T28" fmla="*/ 266 w 387"/>
                <a:gd name="T29" fmla="*/ 295 h 350"/>
                <a:gd name="T30" fmla="*/ 288 w 387"/>
                <a:gd name="T31" fmla="*/ 297 h 350"/>
                <a:gd name="T32" fmla="*/ 311 w 387"/>
                <a:gd name="T33" fmla="*/ 297 h 350"/>
                <a:gd name="T34" fmla="*/ 334 w 387"/>
                <a:gd name="T35" fmla="*/ 296 h 350"/>
                <a:gd name="T36" fmla="*/ 361 w 387"/>
                <a:gd name="T37" fmla="*/ 292 h 350"/>
                <a:gd name="T38" fmla="*/ 387 w 387"/>
                <a:gd name="T39" fmla="*/ 285 h 350"/>
                <a:gd name="T40" fmla="*/ 361 w 387"/>
                <a:gd name="T41" fmla="*/ 307 h 350"/>
                <a:gd name="T42" fmla="*/ 327 w 387"/>
                <a:gd name="T43" fmla="*/ 325 h 350"/>
                <a:gd name="T44" fmla="*/ 288 w 387"/>
                <a:gd name="T45" fmla="*/ 340 h 350"/>
                <a:gd name="T46" fmla="*/ 246 w 387"/>
                <a:gd name="T47" fmla="*/ 347 h 350"/>
                <a:gd name="T48" fmla="*/ 223 w 387"/>
                <a:gd name="T49" fmla="*/ 350 h 350"/>
                <a:gd name="T50" fmla="*/ 200 w 387"/>
                <a:gd name="T51" fmla="*/ 349 h 350"/>
                <a:gd name="T52" fmla="*/ 177 w 387"/>
                <a:gd name="T53" fmla="*/ 347 h 350"/>
                <a:gd name="T54" fmla="*/ 153 w 387"/>
                <a:gd name="T55" fmla="*/ 342 h 350"/>
                <a:gd name="T56" fmla="*/ 130 w 387"/>
                <a:gd name="T57" fmla="*/ 334 h 350"/>
                <a:gd name="T58" fmla="*/ 107 w 387"/>
                <a:gd name="T59" fmla="*/ 324 h 350"/>
                <a:gd name="T60" fmla="*/ 84 w 387"/>
                <a:gd name="T61" fmla="*/ 310 h 350"/>
                <a:gd name="T62" fmla="*/ 62 w 387"/>
                <a:gd name="T63" fmla="*/ 295 h 350"/>
                <a:gd name="T64" fmla="*/ 44 w 387"/>
                <a:gd name="T65" fmla="*/ 277 h 350"/>
                <a:gd name="T66" fmla="*/ 30 w 387"/>
                <a:gd name="T67" fmla="*/ 260 h 350"/>
                <a:gd name="T68" fmla="*/ 17 w 387"/>
                <a:gd name="T69" fmla="*/ 240 h 350"/>
                <a:gd name="T70" fmla="*/ 10 w 387"/>
                <a:gd name="T71" fmla="*/ 221 h 350"/>
                <a:gd name="T72" fmla="*/ 4 w 387"/>
                <a:gd name="T73" fmla="*/ 198 h 350"/>
                <a:gd name="T74" fmla="*/ 0 w 387"/>
                <a:gd name="T75" fmla="*/ 177 h 350"/>
                <a:gd name="T76" fmla="*/ 0 w 387"/>
                <a:gd name="T77" fmla="*/ 155 h 350"/>
                <a:gd name="T78" fmla="*/ 2 w 387"/>
                <a:gd name="T79" fmla="*/ 134 h 350"/>
                <a:gd name="T80" fmla="*/ 7 w 387"/>
                <a:gd name="T81" fmla="*/ 112 h 350"/>
                <a:gd name="T82" fmla="*/ 13 w 387"/>
                <a:gd name="T83" fmla="*/ 91 h 350"/>
                <a:gd name="T84" fmla="*/ 22 w 387"/>
                <a:gd name="T85" fmla="*/ 73 h 350"/>
                <a:gd name="T86" fmla="*/ 33 w 387"/>
                <a:gd name="T87" fmla="*/ 54 h 350"/>
                <a:gd name="T88" fmla="*/ 45 w 387"/>
                <a:gd name="T89" fmla="*/ 37 h 350"/>
                <a:gd name="T90" fmla="*/ 61 w 387"/>
                <a:gd name="T91" fmla="*/ 23 h 350"/>
                <a:gd name="T92" fmla="*/ 76 w 387"/>
                <a:gd name="T93" fmla="*/ 11 h 350"/>
                <a:gd name="T94" fmla="*/ 95 w 387"/>
                <a:gd name="T95" fmla="*/ 0 h 3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387" h="350">
                  <a:moveTo>
                    <a:pt x="95" y="0"/>
                  </a:moveTo>
                  <a:lnTo>
                    <a:pt x="81" y="27"/>
                  </a:lnTo>
                  <a:lnTo>
                    <a:pt x="72" y="56"/>
                  </a:lnTo>
                  <a:lnTo>
                    <a:pt x="68" y="86"/>
                  </a:lnTo>
                  <a:lnTo>
                    <a:pt x="72" y="118"/>
                  </a:lnTo>
                  <a:lnTo>
                    <a:pt x="78" y="147"/>
                  </a:lnTo>
                  <a:lnTo>
                    <a:pt x="87" y="174"/>
                  </a:lnTo>
                  <a:lnTo>
                    <a:pt x="101" y="200"/>
                  </a:lnTo>
                  <a:lnTo>
                    <a:pt x="116" y="219"/>
                  </a:lnTo>
                  <a:lnTo>
                    <a:pt x="132" y="234"/>
                  </a:lnTo>
                  <a:lnTo>
                    <a:pt x="153" y="251"/>
                  </a:lnTo>
                  <a:lnTo>
                    <a:pt x="178" y="267"/>
                  </a:lnTo>
                  <a:lnTo>
                    <a:pt x="211" y="281"/>
                  </a:lnTo>
                  <a:lnTo>
                    <a:pt x="246" y="292"/>
                  </a:lnTo>
                  <a:lnTo>
                    <a:pt x="266" y="295"/>
                  </a:lnTo>
                  <a:lnTo>
                    <a:pt x="288" y="297"/>
                  </a:lnTo>
                  <a:lnTo>
                    <a:pt x="311" y="297"/>
                  </a:lnTo>
                  <a:lnTo>
                    <a:pt x="334" y="296"/>
                  </a:lnTo>
                  <a:lnTo>
                    <a:pt x="361" y="292"/>
                  </a:lnTo>
                  <a:lnTo>
                    <a:pt x="387" y="285"/>
                  </a:lnTo>
                  <a:lnTo>
                    <a:pt x="361" y="307"/>
                  </a:lnTo>
                  <a:lnTo>
                    <a:pt x="327" y="325"/>
                  </a:lnTo>
                  <a:lnTo>
                    <a:pt x="288" y="340"/>
                  </a:lnTo>
                  <a:lnTo>
                    <a:pt x="246" y="347"/>
                  </a:lnTo>
                  <a:lnTo>
                    <a:pt x="223" y="350"/>
                  </a:lnTo>
                  <a:lnTo>
                    <a:pt x="200" y="349"/>
                  </a:lnTo>
                  <a:lnTo>
                    <a:pt x="177" y="347"/>
                  </a:lnTo>
                  <a:lnTo>
                    <a:pt x="153" y="342"/>
                  </a:lnTo>
                  <a:lnTo>
                    <a:pt x="130" y="334"/>
                  </a:lnTo>
                  <a:lnTo>
                    <a:pt x="107" y="324"/>
                  </a:lnTo>
                  <a:lnTo>
                    <a:pt x="84" y="310"/>
                  </a:lnTo>
                  <a:lnTo>
                    <a:pt x="62" y="295"/>
                  </a:lnTo>
                  <a:lnTo>
                    <a:pt x="44" y="277"/>
                  </a:lnTo>
                  <a:lnTo>
                    <a:pt x="30" y="260"/>
                  </a:lnTo>
                  <a:lnTo>
                    <a:pt x="17" y="240"/>
                  </a:lnTo>
                  <a:lnTo>
                    <a:pt x="10" y="221"/>
                  </a:lnTo>
                  <a:lnTo>
                    <a:pt x="4" y="198"/>
                  </a:lnTo>
                  <a:lnTo>
                    <a:pt x="0" y="177"/>
                  </a:lnTo>
                  <a:lnTo>
                    <a:pt x="0" y="155"/>
                  </a:lnTo>
                  <a:lnTo>
                    <a:pt x="2" y="134"/>
                  </a:lnTo>
                  <a:lnTo>
                    <a:pt x="7" y="112"/>
                  </a:lnTo>
                  <a:lnTo>
                    <a:pt x="13" y="91"/>
                  </a:lnTo>
                  <a:lnTo>
                    <a:pt x="22" y="73"/>
                  </a:lnTo>
                  <a:lnTo>
                    <a:pt x="33" y="54"/>
                  </a:lnTo>
                  <a:lnTo>
                    <a:pt x="45" y="37"/>
                  </a:lnTo>
                  <a:lnTo>
                    <a:pt x="61" y="23"/>
                  </a:lnTo>
                  <a:lnTo>
                    <a:pt x="76" y="11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7E7BA704-F5D0-6E2A-EA45-73B0AFCF5B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1005"/>
              <a:ext cx="457" cy="399"/>
            </a:xfrm>
            <a:custGeom>
              <a:avLst/>
              <a:gdLst>
                <a:gd name="T0" fmla="*/ 442 w 457"/>
                <a:gd name="T1" fmla="*/ 305 h 399"/>
                <a:gd name="T2" fmla="*/ 398 w 457"/>
                <a:gd name="T3" fmla="*/ 347 h 399"/>
                <a:gd name="T4" fmla="*/ 341 w 457"/>
                <a:gd name="T5" fmla="*/ 379 h 399"/>
                <a:gd name="T6" fmla="*/ 276 w 457"/>
                <a:gd name="T7" fmla="*/ 396 h 399"/>
                <a:gd name="T8" fmla="*/ 216 w 457"/>
                <a:gd name="T9" fmla="*/ 397 h 399"/>
                <a:gd name="T10" fmla="*/ 170 w 457"/>
                <a:gd name="T11" fmla="*/ 389 h 399"/>
                <a:gd name="T12" fmla="*/ 126 w 457"/>
                <a:gd name="T13" fmla="*/ 373 h 399"/>
                <a:gd name="T14" fmla="*/ 71 w 457"/>
                <a:gd name="T15" fmla="*/ 339 h 399"/>
                <a:gd name="T16" fmla="*/ 29 w 457"/>
                <a:gd name="T17" fmla="*/ 292 h 399"/>
                <a:gd name="T18" fmla="*/ 10 w 457"/>
                <a:gd name="T19" fmla="*/ 256 h 399"/>
                <a:gd name="T20" fmla="*/ 1 w 457"/>
                <a:gd name="T21" fmla="*/ 216 h 399"/>
                <a:gd name="T22" fmla="*/ 3 w 457"/>
                <a:gd name="T23" fmla="*/ 162 h 399"/>
                <a:gd name="T24" fmla="*/ 27 w 457"/>
                <a:gd name="T25" fmla="*/ 100 h 399"/>
                <a:gd name="T26" fmla="*/ 71 w 457"/>
                <a:gd name="T27" fmla="*/ 50 h 399"/>
                <a:gd name="T28" fmla="*/ 129 w 457"/>
                <a:gd name="T29" fmla="*/ 13 h 399"/>
                <a:gd name="T30" fmla="*/ 153 w 457"/>
                <a:gd name="T31" fmla="*/ 5 h 399"/>
                <a:gd name="T32" fmla="*/ 131 w 457"/>
                <a:gd name="T33" fmla="*/ 22 h 399"/>
                <a:gd name="T34" fmla="*/ 103 w 457"/>
                <a:gd name="T35" fmla="*/ 41 h 399"/>
                <a:gd name="T36" fmla="*/ 72 w 457"/>
                <a:gd name="T37" fmla="*/ 67 h 399"/>
                <a:gd name="T38" fmla="*/ 49 w 457"/>
                <a:gd name="T39" fmla="*/ 103 h 399"/>
                <a:gd name="T40" fmla="*/ 34 w 457"/>
                <a:gd name="T41" fmla="*/ 142 h 399"/>
                <a:gd name="T42" fmla="*/ 27 w 457"/>
                <a:gd name="T43" fmla="*/ 185 h 399"/>
                <a:gd name="T44" fmla="*/ 31 w 457"/>
                <a:gd name="T45" fmla="*/ 228 h 399"/>
                <a:gd name="T46" fmla="*/ 44 w 457"/>
                <a:gd name="T47" fmla="*/ 270 h 399"/>
                <a:gd name="T48" fmla="*/ 71 w 457"/>
                <a:gd name="T49" fmla="*/ 307 h 399"/>
                <a:gd name="T50" fmla="*/ 111 w 457"/>
                <a:gd name="T51" fmla="*/ 340 h 399"/>
                <a:gd name="T52" fmla="*/ 157 w 457"/>
                <a:gd name="T53" fmla="*/ 364 h 399"/>
                <a:gd name="T54" fmla="*/ 204 w 457"/>
                <a:gd name="T55" fmla="*/ 377 h 399"/>
                <a:gd name="T56" fmla="*/ 250 w 457"/>
                <a:gd name="T57" fmla="*/ 380 h 399"/>
                <a:gd name="T58" fmla="*/ 315 w 457"/>
                <a:gd name="T59" fmla="*/ 370 h 399"/>
                <a:gd name="T60" fmla="*/ 388 w 457"/>
                <a:gd name="T61" fmla="*/ 337 h 399"/>
                <a:gd name="T62" fmla="*/ 439 w 457"/>
                <a:gd name="T63" fmla="*/ 297 h 399"/>
                <a:gd name="T64" fmla="*/ 457 w 457"/>
                <a:gd name="T65" fmla="*/ 280 h 3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57" h="399">
                  <a:moveTo>
                    <a:pt x="457" y="280"/>
                  </a:moveTo>
                  <a:lnTo>
                    <a:pt x="442" y="305"/>
                  </a:lnTo>
                  <a:lnTo>
                    <a:pt x="422" y="327"/>
                  </a:lnTo>
                  <a:lnTo>
                    <a:pt x="398" y="347"/>
                  </a:lnTo>
                  <a:lnTo>
                    <a:pt x="372" y="366"/>
                  </a:lnTo>
                  <a:lnTo>
                    <a:pt x="341" y="379"/>
                  </a:lnTo>
                  <a:lnTo>
                    <a:pt x="310" y="389"/>
                  </a:lnTo>
                  <a:lnTo>
                    <a:pt x="276" y="396"/>
                  </a:lnTo>
                  <a:lnTo>
                    <a:pt x="241" y="399"/>
                  </a:lnTo>
                  <a:lnTo>
                    <a:pt x="216" y="397"/>
                  </a:lnTo>
                  <a:lnTo>
                    <a:pt x="193" y="395"/>
                  </a:lnTo>
                  <a:lnTo>
                    <a:pt x="170" y="389"/>
                  </a:lnTo>
                  <a:lnTo>
                    <a:pt x="148" y="383"/>
                  </a:lnTo>
                  <a:lnTo>
                    <a:pt x="126" y="373"/>
                  </a:lnTo>
                  <a:lnTo>
                    <a:pt x="106" y="364"/>
                  </a:lnTo>
                  <a:lnTo>
                    <a:pt x="71" y="339"/>
                  </a:lnTo>
                  <a:lnTo>
                    <a:pt x="41" y="309"/>
                  </a:lnTo>
                  <a:lnTo>
                    <a:pt x="29" y="292"/>
                  </a:lnTo>
                  <a:lnTo>
                    <a:pt x="18" y="274"/>
                  </a:lnTo>
                  <a:lnTo>
                    <a:pt x="10" y="256"/>
                  </a:lnTo>
                  <a:lnTo>
                    <a:pt x="4" y="236"/>
                  </a:lnTo>
                  <a:lnTo>
                    <a:pt x="1" y="216"/>
                  </a:lnTo>
                  <a:lnTo>
                    <a:pt x="0" y="195"/>
                  </a:lnTo>
                  <a:lnTo>
                    <a:pt x="3" y="162"/>
                  </a:lnTo>
                  <a:lnTo>
                    <a:pt x="12" y="131"/>
                  </a:lnTo>
                  <a:lnTo>
                    <a:pt x="27" y="100"/>
                  </a:lnTo>
                  <a:lnTo>
                    <a:pt x="48" y="74"/>
                  </a:lnTo>
                  <a:lnTo>
                    <a:pt x="71" y="50"/>
                  </a:lnTo>
                  <a:lnTo>
                    <a:pt x="99" y="29"/>
                  </a:lnTo>
                  <a:lnTo>
                    <a:pt x="129" y="13"/>
                  </a:lnTo>
                  <a:lnTo>
                    <a:pt x="163" y="0"/>
                  </a:lnTo>
                  <a:lnTo>
                    <a:pt x="153" y="5"/>
                  </a:lnTo>
                  <a:lnTo>
                    <a:pt x="142" y="14"/>
                  </a:lnTo>
                  <a:lnTo>
                    <a:pt x="131" y="22"/>
                  </a:lnTo>
                  <a:lnTo>
                    <a:pt x="122" y="30"/>
                  </a:lnTo>
                  <a:lnTo>
                    <a:pt x="103" y="41"/>
                  </a:lnTo>
                  <a:lnTo>
                    <a:pt x="88" y="53"/>
                  </a:lnTo>
                  <a:lnTo>
                    <a:pt x="72" y="67"/>
                  </a:lnTo>
                  <a:lnTo>
                    <a:pt x="60" y="84"/>
                  </a:lnTo>
                  <a:lnTo>
                    <a:pt x="49" y="103"/>
                  </a:lnTo>
                  <a:lnTo>
                    <a:pt x="40" y="121"/>
                  </a:lnTo>
                  <a:lnTo>
                    <a:pt x="34" y="142"/>
                  </a:lnTo>
                  <a:lnTo>
                    <a:pt x="29" y="164"/>
                  </a:lnTo>
                  <a:lnTo>
                    <a:pt x="27" y="185"/>
                  </a:lnTo>
                  <a:lnTo>
                    <a:pt x="27" y="207"/>
                  </a:lnTo>
                  <a:lnTo>
                    <a:pt x="31" y="228"/>
                  </a:lnTo>
                  <a:lnTo>
                    <a:pt x="37" y="251"/>
                  </a:lnTo>
                  <a:lnTo>
                    <a:pt x="44" y="270"/>
                  </a:lnTo>
                  <a:lnTo>
                    <a:pt x="57" y="290"/>
                  </a:lnTo>
                  <a:lnTo>
                    <a:pt x="71" y="307"/>
                  </a:lnTo>
                  <a:lnTo>
                    <a:pt x="89" y="325"/>
                  </a:lnTo>
                  <a:lnTo>
                    <a:pt x="111" y="340"/>
                  </a:lnTo>
                  <a:lnTo>
                    <a:pt x="134" y="354"/>
                  </a:lnTo>
                  <a:lnTo>
                    <a:pt x="157" y="364"/>
                  </a:lnTo>
                  <a:lnTo>
                    <a:pt x="180" y="372"/>
                  </a:lnTo>
                  <a:lnTo>
                    <a:pt x="204" y="377"/>
                  </a:lnTo>
                  <a:lnTo>
                    <a:pt x="227" y="379"/>
                  </a:lnTo>
                  <a:lnTo>
                    <a:pt x="250" y="380"/>
                  </a:lnTo>
                  <a:lnTo>
                    <a:pt x="273" y="377"/>
                  </a:lnTo>
                  <a:lnTo>
                    <a:pt x="315" y="370"/>
                  </a:lnTo>
                  <a:lnTo>
                    <a:pt x="354" y="355"/>
                  </a:lnTo>
                  <a:lnTo>
                    <a:pt x="388" y="337"/>
                  </a:lnTo>
                  <a:lnTo>
                    <a:pt x="414" y="315"/>
                  </a:lnTo>
                  <a:lnTo>
                    <a:pt x="439" y="297"/>
                  </a:lnTo>
                  <a:lnTo>
                    <a:pt x="449" y="288"/>
                  </a:lnTo>
                  <a:lnTo>
                    <a:pt x="457" y="28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E2D9957C-A1EB-FE0F-F043-24320DD7DA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4" y="1005"/>
              <a:ext cx="362" cy="327"/>
            </a:xfrm>
            <a:custGeom>
              <a:avLst/>
              <a:gdLst>
                <a:gd name="T0" fmla="*/ 362 w 362"/>
                <a:gd name="T1" fmla="*/ 280 h 327"/>
                <a:gd name="T2" fmla="*/ 354 w 362"/>
                <a:gd name="T3" fmla="*/ 288 h 327"/>
                <a:gd name="T4" fmla="*/ 344 w 362"/>
                <a:gd name="T5" fmla="*/ 297 h 327"/>
                <a:gd name="T6" fmla="*/ 330 w 362"/>
                <a:gd name="T7" fmla="*/ 306 h 327"/>
                <a:gd name="T8" fmla="*/ 319 w 362"/>
                <a:gd name="T9" fmla="*/ 315 h 327"/>
                <a:gd name="T10" fmla="*/ 293 w 362"/>
                <a:gd name="T11" fmla="*/ 322 h 327"/>
                <a:gd name="T12" fmla="*/ 266 w 362"/>
                <a:gd name="T13" fmla="*/ 326 h 327"/>
                <a:gd name="T14" fmla="*/ 243 w 362"/>
                <a:gd name="T15" fmla="*/ 327 h 327"/>
                <a:gd name="T16" fmla="*/ 220 w 362"/>
                <a:gd name="T17" fmla="*/ 327 h 327"/>
                <a:gd name="T18" fmla="*/ 198 w 362"/>
                <a:gd name="T19" fmla="*/ 325 h 327"/>
                <a:gd name="T20" fmla="*/ 178 w 362"/>
                <a:gd name="T21" fmla="*/ 322 h 327"/>
                <a:gd name="T22" fmla="*/ 143 w 362"/>
                <a:gd name="T23" fmla="*/ 311 h 327"/>
                <a:gd name="T24" fmla="*/ 110 w 362"/>
                <a:gd name="T25" fmla="*/ 297 h 327"/>
                <a:gd name="T26" fmla="*/ 85 w 362"/>
                <a:gd name="T27" fmla="*/ 281 h 327"/>
                <a:gd name="T28" fmla="*/ 64 w 362"/>
                <a:gd name="T29" fmla="*/ 264 h 327"/>
                <a:gd name="T30" fmla="*/ 48 w 362"/>
                <a:gd name="T31" fmla="*/ 249 h 327"/>
                <a:gd name="T32" fmla="*/ 33 w 362"/>
                <a:gd name="T33" fmla="*/ 230 h 327"/>
                <a:gd name="T34" fmla="*/ 19 w 362"/>
                <a:gd name="T35" fmla="*/ 204 h 327"/>
                <a:gd name="T36" fmla="*/ 10 w 362"/>
                <a:gd name="T37" fmla="*/ 177 h 327"/>
                <a:gd name="T38" fmla="*/ 4 w 362"/>
                <a:gd name="T39" fmla="*/ 148 h 327"/>
                <a:gd name="T40" fmla="*/ 0 w 362"/>
                <a:gd name="T41" fmla="*/ 116 h 327"/>
                <a:gd name="T42" fmla="*/ 4 w 362"/>
                <a:gd name="T43" fmla="*/ 86 h 327"/>
                <a:gd name="T44" fmla="*/ 13 w 362"/>
                <a:gd name="T45" fmla="*/ 57 h 327"/>
                <a:gd name="T46" fmla="*/ 27 w 362"/>
                <a:gd name="T47" fmla="*/ 30 h 327"/>
                <a:gd name="T48" fmla="*/ 36 w 362"/>
                <a:gd name="T49" fmla="*/ 22 h 327"/>
                <a:gd name="T50" fmla="*/ 47 w 362"/>
                <a:gd name="T51" fmla="*/ 14 h 327"/>
                <a:gd name="T52" fmla="*/ 58 w 362"/>
                <a:gd name="T53" fmla="*/ 5 h 327"/>
                <a:gd name="T54" fmla="*/ 68 w 362"/>
                <a:gd name="T55" fmla="*/ 0 h 327"/>
                <a:gd name="T56" fmla="*/ 51 w 362"/>
                <a:gd name="T57" fmla="*/ 22 h 327"/>
                <a:gd name="T58" fmla="*/ 39 w 362"/>
                <a:gd name="T59" fmla="*/ 50 h 327"/>
                <a:gd name="T60" fmla="*/ 31 w 362"/>
                <a:gd name="T61" fmla="*/ 82 h 327"/>
                <a:gd name="T62" fmla="*/ 30 w 362"/>
                <a:gd name="T63" fmla="*/ 115 h 327"/>
                <a:gd name="T64" fmla="*/ 31 w 362"/>
                <a:gd name="T65" fmla="*/ 149 h 327"/>
                <a:gd name="T66" fmla="*/ 39 w 362"/>
                <a:gd name="T67" fmla="*/ 182 h 327"/>
                <a:gd name="T68" fmla="*/ 53 w 362"/>
                <a:gd name="T69" fmla="*/ 212 h 327"/>
                <a:gd name="T70" fmla="*/ 72 w 362"/>
                <a:gd name="T71" fmla="*/ 239 h 327"/>
                <a:gd name="T72" fmla="*/ 96 w 362"/>
                <a:gd name="T73" fmla="*/ 260 h 327"/>
                <a:gd name="T74" fmla="*/ 126 w 362"/>
                <a:gd name="T75" fmla="*/ 278 h 327"/>
                <a:gd name="T76" fmla="*/ 158 w 362"/>
                <a:gd name="T77" fmla="*/ 293 h 327"/>
                <a:gd name="T78" fmla="*/ 195 w 362"/>
                <a:gd name="T79" fmla="*/ 302 h 327"/>
                <a:gd name="T80" fmla="*/ 234 w 362"/>
                <a:gd name="T81" fmla="*/ 306 h 327"/>
                <a:gd name="T82" fmla="*/ 274 w 362"/>
                <a:gd name="T83" fmla="*/ 305 h 327"/>
                <a:gd name="T84" fmla="*/ 317 w 362"/>
                <a:gd name="T85" fmla="*/ 296 h 327"/>
                <a:gd name="T86" fmla="*/ 339 w 362"/>
                <a:gd name="T87" fmla="*/ 289 h 327"/>
                <a:gd name="T88" fmla="*/ 362 w 362"/>
                <a:gd name="T89" fmla="*/ 280 h 32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362" h="327">
                  <a:moveTo>
                    <a:pt x="362" y="280"/>
                  </a:moveTo>
                  <a:lnTo>
                    <a:pt x="354" y="288"/>
                  </a:lnTo>
                  <a:lnTo>
                    <a:pt x="344" y="297"/>
                  </a:lnTo>
                  <a:lnTo>
                    <a:pt x="330" y="306"/>
                  </a:lnTo>
                  <a:lnTo>
                    <a:pt x="319" y="315"/>
                  </a:lnTo>
                  <a:lnTo>
                    <a:pt x="293" y="322"/>
                  </a:lnTo>
                  <a:lnTo>
                    <a:pt x="266" y="326"/>
                  </a:lnTo>
                  <a:lnTo>
                    <a:pt x="243" y="327"/>
                  </a:lnTo>
                  <a:lnTo>
                    <a:pt x="220" y="327"/>
                  </a:lnTo>
                  <a:lnTo>
                    <a:pt x="198" y="325"/>
                  </a:lnTo>
                  <a:lnTo>
                    <a:pt x="178" y="322"/>
                  </a:lnTo>
                  <a:lnTo>
                    <a:pt x="143" y="311"/>
                  </a:lnTo>
                  <a:lnTo>
                    <a:pt x="110" y="297"/>
                  </a:lnTo>
                  <a:lnTo>
                    <a:pt x="85" y="281"/>
                  </a:lnTo>
                  <a:lnTo>
                    <a:pt x="64" y="264"/>
                  </a:lnTo>
                  <a:lnTo>
                    <a:pt x="48" y="249"/>
                  </a:lnTo>
                  <a:lnTo>
                    <a:pt x="33" y="230"/>
                  </a:lnTo>
                  <a:lnTo>
                    <a:pt x="19" y="204"/>
                  </a:lnTo>
                  <a:lnTo>
                    <a:pt x="10" y="177"/>
                  </a:lnTo>
                  <a:lnTo>
                    <a:pt x="4" y="148"/>
                  </a:lnTo>
                  <a:lnTo>
                    <a:pt x="0" y="116"/>
                  </a:lnTo>
                  <a:lnTo>
                    <a:pt x="4" y="86"/>
                  </a:lnTo>
                  <a:lnTo>
                    <a:pt x="13" y="57"/>
                  </a:lnTo>
                  <a:lnTo>
                    <a:pt x="27" y="30"/>
                  </a:lnTo>
                  <a:lnTo>
                    <a:pt x="36" y="22"/>
                  </a:lnTo>
                  <a:lnTo>
                    <a:pt x="47" y="14"/>
                  </a:lnTo>
                  <a:lnTo>
                    <a:pt x="58" y="5"/>
                  </a:lnTo>
                  <a:lnTo>
                    <a:pt x="68" y="0"/>
                  </a:lnTo>
                  <a:lnTo>
                    <a:pt x="51" y="22"/>
                  </a:lnTo>
                  <a:lnTo>
                    <a:pt x="39" y="50"/>
                  </a:lnTo>
                  <a:lnTo>
                    <a:pt x="31" y="82"/>
                  </a:lnTo>
                  <a:lnTo>
                    <a:pt x="30" y="115"/>
                  </a:lnTo>
                  <a:lnTo>
                    <a:pt x="31" y="149"/>
                  </a:lnTo>
                  <a:lnTo>
                    <a:pt x="39" y="182"/>
                  </a:lnTo>
                  <a:lnTo>
                    <a:pt x="53" y="212"/>
                  </a:lnTo>
                  <a:lnTo>
                    <a:pt x="72" y="239"/>
                  </a:lnTo>
                  <a:lnTo>
                    <a:pt x="96" y="260"/>
                  </a:lnTo>
                  <a:lnTo>
                    <a:pt x="126" y="278"/>
                  </a:lnTo>
                  <a:lnTo>
                    <a:pt x="158" y="293"/>
                  </a:lnTo>
                  <a:lnTo>
                    <a:pt x="195" y="302"/>
                  </a:lnTo>
                  <a:lnTo>
                    <a:pt x="234" y="306"/>
                  </a:lnTo>
                  <a:lnTo>
                    <a:pt x="274" y="305"/>
                  </a:lnTo>
                  <a:lnTo>
                    <a:pt x="317" y="296"/>
                  </a:lnTo>
                  <a:lnTo>
                    <a:pt x="339" y="289"/>
                  </a:lnTo>
                  <a:lnTo>
                    <a:pt x="362" y="28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66462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4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1739" y="5094398"/>
            <a:ext cx="8794803" cy="738664"/>
          </a:xfrm>
          <a:prstGeom prst="rect">
            <a:avLst/>
          </a:prstGeom>
          <a:solidFill>
            <a:srgbClr val="FFFFA7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t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ng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t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ng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27" y="1024440"/>
            <a:ext cx="6120317" cy="406188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99" y="1024441"/>
            <a:ext cx="6110598" cy="4061879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5922150" y="2430077"/>
            <a:ext cx="3011897" cy="1242138"/>
          </a:xfrm>
          <a:prstGeom prst="cloudCallout">
            <a:avLst>
              <a:gd name="adj1" fmla="val -91415"/>
              <a:gd name="adj2" fmla="val 5168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1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69" y="1041682"/>
            <a:ext cx="6105337" cy="4061879"/>
          </a:xfrm>
          <a:prstGeom prst="rect">
            <a:avLst/>
          </a:prstGeom>
        </p:spPr>
      </p:pic>
      <p:sp>
        <p:nvSpPr>
          <p:cNvPr id="31" name="Cloud Callout 30"/>
          <p:cNvSpPr/>
          <p:nvPr/>
        </p:nvSpPr>
        <p:spPr>
          <a:xfrm>
            <a:off x="5988595" y="1214754"/>
            <a:ext cx="3011897" cy="1242138"/>
          </a:xfrm>
          <a:prstGeom prst="cloudCallout">
            <a:avLst>
              <a:gd name="adj1" fmla="val -124052"/>
              <a:gd name="adj2" fmla="val 8573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21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59" y="1058920"/>
            <a:ext cx="6086808" cy="4061880"/>
          </a:xfrm>
          <a:prstGeom prst="rect">
            <a:avLst/>
          </a:prstGeom>
        </p:spPr>
      </p:pic>
      <p:sp>
        <p:nvSpPr>
          <p:cNvPr id="33" name="Cloud Callout 32"/>
          <p:cNvSpPr/>
          <p:nvPr/>
        </p:nvSpPr>
        <p:spPr>
          <a:xfrm>
            <a:off x="5061559" y="1133745"/>
            <a:ext cx="3938933" cy="1404156"/>
          </a:xfrm>
          <a:prstGeom prst="cloudCallout">
            <a:avLst>
              <a:gd name="adj1" fmla="val -62194"/>
              <a:gd name="adj2" fmla="val 68246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1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Explosion 1 33"/>
          <p:cNvSpPr/>
          <p:nvPr/>
        </p:nvSpPr>
        <p:spPr>
          <a:xfrm>
            <a:off x="6379749" y="2172763"/>
            <a:ext cx="2499469" cy="1864595"/>
          </a:xfrm>
          <a:prstGeom prst="irregularSeal1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75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 GÓC ĐỐI ĐỈNH</a:t>
            </a:r>
          </a:p>
        </p:txBody>
      </p:sp>
    </p:spTree>
    <p:extLst>
      <p:ext uri="{BB962C8B-B14F-4D97-AF65-F5344CB8AC3E}">
        <p14:creationId xmlns:p14="http://schemas.microsoft.com/office/powerpoint/2010/main" val="409701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9" grpId="0" animBg="1"/>
      <p:bldP spid="19" grpId="1" animBg="1"/>
      <p:bldP spid="31" grpId="0" animBg="1"/>
      <p:bldP spid="31" grpId="1" animBg="1"/>
      <p:bldP spid="31" grpId="2" animBg="1"/>
      <p:bldP spid="33" grpId="0" animBg="1"/>
      <p:bldP spid="33" grpId="1" animBg="1"/>
      <p:bldP spid="33" grpId="2" animBg="1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2274A2C-C1E0-A216-CAB3-97F13B9A5710}"/>
              </a:ext>
            </a:extLst>
          </p:cNvPr>
          <p:cNvSpPr txBox="1"/>
          <p:nvPr/>
        </p:nvSpPr>
        <p:spPr>
          <a:xfrm>
            <a:off x="2195736" y="1563738"/>
            <a:ext cx="5789823" cy="1423774"/>
          </a:xfrm>
          <a:prstGeom prst="rect">
            <a:avLst/>
          </a:prstGeom>
          <a:noFill/>
        </p:spPr>
        <p:txBody>
          <a:bodyPr wrap="square" lIns="38405" tIns="19202" rIns="38405" bIns="19202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IV. GÓC. 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HẲNG SONG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0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DEDF05C-ED83-724F-26A2-B0BD33D3B14A}"/>
              </a:ext>
            </a:extLst>
          </p:cNvPr>
          <p:cNvSpPr txBox="1"/>
          <p:nvPr/>
        </p:nvSpPr>
        <p:spPr>
          <a:xfrm>
            <a:off x="3918794" y="3864583"/>
            <a:ext cx="1188132" cy="592777"/>
          </a:xfrm>
          <a:prstGeom prst="rect">
            <a:avLst/>
          </a:prstGeom>
          <a:noFill/>
        </p:spPr>
        <p:txBody>
          <a:bodyPr wrap="square" lIns="38405" tIns="19202" rIns="38405" bIns="19202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1E1847-A641-1E48-C471-ED4C4F3795C3}"/>
              </a:ext>
            </a:extLst>
          </p:cNvPr>
          <p:cNvSpPr/>
          <p:nvPr/>
        </p:nvSpPr>
        <p:spPr>
          <a:xfrm>
            <a:off x="1277634" y="3287504"/>
            <a:ext cx="7074786" cy="60016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0" hangingPunct="0">
              <a:defRPr/>
            </a:pPr>
            <a:r>
              <a:rPr lang="en-US" sz="3300" b="1" i="1" spc="38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Lamsymbol"/>
              </a:rPr>
              <a:t>BÀI 1: GÓC Ở VỊ TRÍ ĐẶC BIỆT</a:t>
            </a:r>
            <a:endParaRPr lang="en-US" sz="3300" b="1" i="1" spc="38" dirty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3" descr="j0301252">
            <a:extLst>
              <a:ext uri="{FF2B5EF4-FFF2-40B4-BE49-F238E27FC236}">
                <a16:creationId xmlns:a16="http://schemas.microsoft.com/office/drawing/2014/main" id="{95988DAC-8775-41BB-AC13-B5B15E953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08490" y="1783271"/>
            <a:ext cx="1487246" cy="1338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533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4">
            <a:extLst>
              <a:ext uri="{FF2B5EF4-FFF2-40B4-BE49-F238E27FC236}">
                <a16:creationId xmlns:a16="http://schemas.microsoft.com/office/drawing/2014/main" id="{58F687CC-1B2C-A9CB-2938-ECDE7219A537}"/>
              </a:ext>
            </a:extLst>
          </p:cNvPr>
          <p:cNvSpPr txBox="1"/>
          <p:nvPr/>
        </p:nvSpPr>
        <p:spPr>
          <a:xfrm>
            <a:off x="400523" y="1214755"/>
            <a:ext cx="4000500" cy="408111"/>
          </a:xfrm>
          <a:prstGeom prst="rect">
            <a:avLst/>
          </a:prstGeom>
          <a:noFill/>
        </p:spPr>
        <p:txBody>
          <a:bodyPr wrap="square" lIns="38405" tIns="19202" rIns="38405" bIns="19202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HAI GÓC ĐỐI ĐỈNH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17817" y="1214755"/>
            <a:ext cx="8750545" cy="3899703"/>
            <a:chOff x="290421" y="476672"/>
            <a:chExt cx="11667393" cy="5199605"/>
          </a:xfrm>
        </p:grpSpPr>
        <p:pic>
          <p:nvPicPr>
            <p:cNvPr id="19" name="Hình ảnh 8" descr="Ảnh có chứa văn bản&#10;&#10;Mô tả được tạo tự động">
              <a:extLst>
                <a:ext uri="{FF2B5EF4-FFF2-40B4-BE49-F238E27FC236}">
                  <a16:creationId xmlns:a16="http://schemas.microsoft.com/office/drawing/2014/main" id="{B2A8A1DE-2E9C-E382-03D3-04673FC3CA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749" t="24547" r="3395" b="10002"/>
            <a:stretch/>
          </p:blipFill>
          <p:spPr>
            <a:xfrm>
              <a:off x="7248128" y="476672"/>
              <a:ext cx="4709686" cy="3260553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Hộp Văn bản 6">
                  <a:extLst>
                    <a:ext uri="{FF2B5EF4-FFF2-40B4-BE49-F238E27FC236}">
                      <a16:creationId xmlns:a16="http://schemas.microsoft.com/office/drawing/2014/main" id="{9C5E02BA-CFEF-E315-A801-61DD33F8728A}"/>
                    </a:ext>
                  </a:extLst>
                </p:cNvPr>
                <p:cNvSpPr txBox="1"/>
                <p:nvPr/>
              </p:nvSpPr>
              <p:spPr>
                <a:xfrm>
                  <a:off x="290421" y="1801967"/>
                  <a:ext cx="10253245" cy="38743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Quan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át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ai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góc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250" b="1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𝒙𝑶𝒛</m:t>
                      </m:r>
                    </m:oMath>
                  </a14:m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250" b="1" i="1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𝒚𝑶𝒕</m:t>
                      </m:r>
                    </m:oMath>
                  </a14:m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ở </a:t>
                  </a:r>
                  <a:r>
                    <a:rPr lang="en-US" sz="2250" i="1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ình</a:t>
                  </a:r>
                  <a:r>
                    <a:rPr lang="en-US" sz="2250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13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ó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250" b="1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𝑶𝒙</m:t>
                      </m:r>
                    </m:oMath>
                  </a14:m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250" b="1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𝑶𝒚</m:t>
                      </m:r>
                    </m:oMath>
                  </a14:m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là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ai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i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ối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au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</a:p>
                <a:p>
                  <a:pPr algn="just"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en-US" sz="2250" b="1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𝑶𝒛</m:t>
                      </m:r>
                    </m:oMath>
                  </a14:m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250" b="1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𝑶𝒕</m:t>
                      </m:r>
                    </m:oMath>
                  </a14:m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ũng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ai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i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ối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au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biết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algn="just">
                    <a:lnSpc>
                      <a:spcPct val="150000"/>
                    </a:lnSpc>
                  </a:pPr>
                  <a:endParaRPr lang="en-US" sz="788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a)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ạnh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250" b="1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𝑶𝒙</m:t>
                      </m:r>
                    </m:oMath>
                  </a14:m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𝑶𝒛</m:t>
                          </m:r>
                        </m:e>
                      </m:acc>
                    </m:oMath>
                  </a14:m>
                  <a:r>
                    <a:rPr lang="en-US" sz="2250" b="1" dirty="0">
                      <a:solidFill>
                        <a:srgbClr val="3333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i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ối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ạnh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ào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𝑶𝒕</m:t>
                          </m:r>
                        </m:e>
                      </m:acc>
                    </m:oMath>
                  </a14:m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b)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ạnh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250" b="1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𝑶𝒛</m:t>
                      </m:r>
                    </m:oMath>
                  </a14:m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𝑶</m:t>
                          </m:r>
                          <m: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𝒛</m:t>
                          </m:r>
                        </m:e>
                      </m:acc>
                    </m:oMath>
                  </a14:m>
                  <a:r>
                    <a:rPr lang="en-US" sz="2250" b="1" dirty="0">
                      <a:solidFill>
                        <a:srgbClr val="3333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i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ối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ạnh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ào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5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25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25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𝒕</m:t>
                          </m:r>
                        </m:e>
                      </m:acc>
                    </m:oMath>
                  </a14:m>
                  <a:endParaRPr lang="en-US" sz="225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23" name="Hộp Văn bản 6">
                  <a:extLst>
                    <a:ext uri="{FF2B5EF4-FFF2-40B4-BE49-F238E27FC236}">
                      <a16:creationId xmlns:a16="http://schemas.microsoft.com/office/drawing/2014/main" id="{9C5E02BA-CFEF-E315-A801-61DD33F872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421" y="1801967"/>
                  <a:ext cx="10253245" cy="3874310"/>
                </a:xfrm>
                <a:prstGeom prst="rect">
                  <a:avLst/>
                </a:prstGeom>
                <a:blipFill>
                  <a:blip r:embed="rId5"/>
                  <a:stretch>
                    <a:fillRect l="-1110" b="-10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BC34333-D5DA-60E4-9165-94BEB17CB1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527" y="1679106"/>
            <a:ext cx="949954" cy="529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0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151123" y="1007498"/>
            <a:ext cx="6858000" cy="46551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GÓC Ở VỊ TRÍ ĐẶC BIỆT (T2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6916" y="3066344"/>
            <a:ext cx="1214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</a:rPr>
              <a:t>Ví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dụ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1913" y="3467243"/>
            <a:ext cx="50210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yOt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5728" y="3948613"/>
            <a:ext cx="488110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>
                <a:latin typeface="Times New Roman" pitchFamily="18" charset="0"/>
                <a:cs typeface="Times New Roman" pitchFamily="18" charset="0"/>
              </a:rPr>
              <a:t>- Hai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xOt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2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6202007" y="4241943"/>
            <a:ext cx="2605001" cy="1457072"/>
          </a:xfrm>
          <a:prstGeom prst="wedgeEllipseCallout">
            <a:avLst>
              <a:gd name="adj1" fmla="val -36145"/>
              <a:gd name="adj2" fmla="val -60244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t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5727" y="4509446"/>
            <a:ext cx="84312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7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27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5815326" y="4347505"/>
            <a:ext cx="3186354" cy="1394135"/>
          </a:xfrm>
          <a:prstGeom prst="cloudCallout">
            <a:avLst>
              <a:gd name="adj1" fmla="val 15436"/>
              <a:gd name="adj2" fmla="val -777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B5C74F1-F8E3-19E4-D2F3-AB1C0643D4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5274" y="2942946"/>
            <a:ext cx="3051810" cy="1616202"/>
          </a:xfrm>
          <a:prstGeom prst="rect">
            <a:avLst/>
          </a:prstGeom>
        </p:spPr>
      </p:pic>
      <p:pic>
        <p:nvPicPr>
          <p:cNvPr id="6" name="Picture 10">
            <a:extLst>
              <a:ext uri="{FF2B5EF4-FFF2-40B4-BE49-F238E27FC236}">
                <a16:creationId xmlns:a16="http://schemas.microsoft.com/office/drawing/2014/main" id="{82986C2A-8330-018C-EB15-1EA38DB8B1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946" y="4675623"/>
            <a:ext cx="675857" cy="71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9FE0A18-27A4-253A-4E38-301C9F40F665}"/>
              </a:ext>
            </a:extLst>
          </p:cNvPr>
          <p:cNvGrpSpPr/>
          <p:nvPr/>
        </p:nvGrpSpPr>
        <p:grpSpPr>
          <a:xfrm>
            <a:off x="304948" y="2146860"/>
            <a:ext cx="8343546" cy="940248"/>
            <a:chOff x="551384" y="1719478"/>
            <a:chExt cx="11124728" cy="1253665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1E8A581-5DA1-0DAA-783D-E57EC10E3204}"/>
                </a:ext>
              </a:extLst>
            </p:cNvPr>
            <p:cNvGrpSpPr/>
            <p:nvPr/>
          </p:nvGrpSpPr>
          <p:grpSpPr>
            <a:xfrm>
              <a:off x="551384" y="1719478"/>
              <a:ext cx="11124728" cy="1221447"/>
              <a:chOff x="884903" y="4088187"/>
              <a:chExt cx="10389385" cy="1994597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FDD38417-FCF0-67A1-4ADC-785E54F9CA39}"/>
                  </a:ext>
                </a:extLst>
              </p:cNvPr>
              <p:cNvGrpSpPr/>
              <p:nvPr/>
            </p:nvGrpSpPr>
            <p:grpSpPr>
              <a:xfrm>
                <a:off x="887051" y="4088187"/>
                <a:ext cx="10387237" cy="1994597"/>
                <a:chOff x="847723" y="4013002"/>
                <a:chExt cx="10387237" cy="1533614"/>
              </a:xfrm>
            </p:grpSpPr>
            <p:sp>
              <p:nvSpPr>
                <p:cNvPr id="18" name="Rectangle: Top Corners Rounded 17">
                  <a:extLst>
                    <a:ext uri="{FF2B5EF4-FFF2-40B4-BE49-F238E27FC236}">
                      <a16:creationId xmlns:a16="http://schemas.microsoft.com/office/drawing/2014/main" id="{E9E8F012-3417-BA35-2FF2-0EC3F5A94508}"/>
                    </a:ext>
                  </a:extLst>
                </p:cNvPr>
                <p:cNvSpPr/>
                <p:nvPr/>
              </p:nvSpPr>
              <p:spPr>
                <a:xfrm rot="10800000">
                  <a:off x="847723" y="4126918"/>
                  <a:ext cx="10387237" cy="1419698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F3A73BEC-B2EB-E69E-5D2C-D426D99315EA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  <p:pic>
            <p:nvPicPr>
              <p:cNvPr id="17" name="Picture 16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C36D0845-A6C2-A7AA-7E8A-C7DC156874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193864"/>
                <a:ext cx="537986" cy="1087162"/>
              </a:xfrm>
              <a:prstGeom prst="rect">
                <a:avLst/>
              </a:prstGeom>
            </p:spPr>
          </p:pic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DBCB502-287B-FFFC-F3D1-4C208605D666}"/>
                </a:ext>
              </a:extLst>
            </p:cNvPr>
            <p:cNvSpPr txBox="1"/>
            <p:nvPr/>
          </p:nvSpPr>
          <p:spPr>
            <a:xfrm>
              <a:off x="1524995" y="1772815"/>
              <a:ext cx="10140591" cy="12003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25" b="1" dirty="0" err="1">
                  <a:latin typeface="Times New Roman" pitchFamily="18" charset="0"/>
                  <a:cs typeface="Times New Roman" pitchFamily="18" charset="0"/>
                </a:rPr>
                <a:t>kia</a:t>
              </a:r>
              <a:r>
                <a:rPr lang="en-US" sz="2625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sp>
        <p:nvSpPr>
          <p:cNvPr id="2" name="Rounded Rectangle 7">
            <a:extLst>
              <a:ext uri="{FF2B5EF4-FFF2-40B4-BE49-F238E27FC236}">
                <a16:creationId xmlns:a16="http://schemas.microsoft.com/office/drawing/2014/main" id="{14939540-12CC-7249-BF80-A0DBEDE23C1C}"/>
              </a:ext>
            </a:extLst>
          </p:cNvPr>
          <p:cNvSpPr/>
          <p:nvPr/>
        </p:nvSpPr>
        <p:spPr>
          <a:xfrm>
            <a:off x="305528" y="1644497"/>
            <a:ext cx="2970330" cy="37804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I. HAI GÓC ĐỐI ĐỈNH</a:t>
            </a:r>
          </a:p>
        </p:txBody>
      </p:sp>
    </p:spTree>
    <p:extLst>
      <p:ext uri="{BB962C8B-B14F-4D97-AF65-F5344CB8AC3E}">
        <p14:creationId xmlns:p14="http://schemas.microsoft.com/office/powerpoint/2010/main" val="1531630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7" grpId="0"/>
      <p:bldP spid="9" grpId="0"/>
      <p:bldP spid="10" grpId="0" animBg="1"/>
      <p:bldP spid="10" grpId="1" animBg="1"/>
      <p:bldP spid="11" grpId="0"/>
      <p:bldP spid="12" grpId="0" animBg="1"/>
      <p:bldP spid="12" grpId="1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3437874" y="1214754"/>
            <a:ext cx="0" cy="469141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-892754" y="2959233"/>
            <a:ext cx="83671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13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13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5060" y="4679986"/>
            <a:ext cx="302740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50" b="1"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t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4812" y="5158499"/>
            <a:ext cx="300765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50" b="1"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t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0199" y="4159591"/>
            <a:ext cx="300465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13280" y="1631041"/>
            <a:ext cx="1242138" cy="380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75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4</a:t>
            </a:r>
          </a:p>
        </p:txBody>
      </p:sp>
      <p:sp>
        <p:nvSpPr>
          <p:cNvPr id="15" name="Hộp Văn bản 6">
            <a:extLst>
              <a:ext uri="{FF2B5EF4-FFF2-40B4-BE49-F238E27FC236}">
                <a16:creationId xmlns:a16="http://schemas.microsoft.com/office/drawing/2014/main" id="{3FDB7D78-FFCA-3A73-F16B-43ED9541BCB0}"/>
              </a:ext>
            </a:extLst>
          </p:cNvPr>
          <p:cNvSpPr txBox="1"/>
          <p:nvPr/>
        </p:nvSpPr>
        <p:spPr>
          <a:xfrm>
            <a:off x="3599893" y="2214906"/>
            <a:ext cx="5235704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ẹt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4a, 14b, 14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Rounded Rectangle 3">
            <a:extLst>
              <a:ext uri="{FF2B5EF4-FFF2-40B4-BE49-F238E27FC236}">
                <a16:creationId xmlns:a16="http://schemas.microsoft.com/office/drawing/2014/main" id="{47491366-9CB1-00FF-E4BC-3081B5DEA91F}"/>
              </a:ext>
            </a:extLst>
          </p:cNvPr>
          <p:cNvSpPr/>
          <p:nvPr/>
        </p:nvSpPr>
        <p:spPr>
          <a:xfrm>
            <a:off x="1151123" y="1007498"/>
            <a:ext cx="6858000" cy="46551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GÓC Ở VỊ TRÍ ĐẶC BIỆT (T2)</a:t>
            </a:r>
          </a:p>
        </p:txBody>
      </p:sp>
      <p:sp>
        <p:nvSpPr>
          <p:cNvPr id="12" name="Rounded Rectangle 7">
            <a:extLst>
              <a:ext uri="{FF2B5EF4-FFF2-40B4-BE49-F238E27FC236}">
                <a16:creationId xmlns:a16="http://schemas.microsoft.com/office/drawing/2014/main" id="{8DEF9DB1-3C86-584C-1747-F7B25E8B006D}"/>
              </a:ext>
            </a:extLst>
          </p:cNvPr>
          <p:cNvSpPr/>
          <p:nvPr/>
        </p:nvSpPr>
        <p:spPr>
          <a:xfrm>
            <a:off x="305528" y="1644497"/>
            <a:ext cx="2970330" cy="37804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I. HAI GÓC ĐỐI ĐỈNH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A27FF9F-B99F-B97F-C5E0-541F1BB1C578}"/>
              </a:ext>
            </a:extLst>
          </p:cNvPr>
          <p:cNvGrpSpPr/>
          <p:nvPr/>
        </p:nvGrpSpPr>
        <p:grpSpPr>
          <a:xfrm>
            <a:off x="306153" y="2146861"/>
            <a:ext cx="3036036" cy="755586"/>
            <a:chOff x="553681" y="1719477"/>
            <a:chExt cx="11122428" cy="1007447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79F062B-487B-50D0-F845-E196353AA56D}"/>
                </a:ext>
              </a:extLst>
            </p:cNvPr>
            <p:cNvGrpSpPr/>
            <p:nvPr/>
          </p:nvGrpSpPr>
          <p:grpSpPr>
            <a:xfrm>
              <a:off x="553681" y="1719477"/>
              <a:ext cx="11122428" cy="999113"/>
              <a:chOff x="887048" y="4088185"/>
              <a:chExt cx="10387237" cy="1631530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3A5659D0-F00E-F4F9-6C9E-EEB564226536}"/>
                  </a:ext>
                </a:extLst>
              </p:cNvPr>
              <p:cNvGrpSpPr/>
              <p:nvPr/>
            </p:nvGrpSpPr>
            <p:grpSpPr>
              <a:xfrm>
                <a:off x="887048" y="4088185"/>
                <a:ext cx="10387237" cy="1631530"/>
                <a:chOff x="847720" y="4013002"/>
                <a:chExt cx="10387237" cy="1254458"/>
              </a:xfrm>
            </p:grpSpPr>
            <p:sp>
              <p:nvSpPr>
                <p:cNvPr id="21" name="Rectangle: Top Corners Rounded 20">
                  <a:extLst>
                    <a:ext uri="{FF2B5EF4-FFF2-40B4-BE49-F238E27FC236}">
                      <a16:creationId xmlns:a16="http://schemas.microsoft.com/office/drawing/2014/main" id="{C0625513-DAD2-70AB-19A2-7006CCEABDBA}"/>
                    </a:ext>
                  </a:extLst>
                </p:cNvPr>
                <p:cNvSpPr/>
                <p:nvPr/>
              </p:nvSpPr>
              <p:spPr>
                <a:xfrm rot="10800000">
                  <a:off x="847720" y="4126916"/>
                  <a:ext cx="10387237" cy="1140544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CD7D63B8-92CE-DAAC-8FD9-8E23D121A6A3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  <p:pic>
            <p:nvPicPr>
              <p:cNvPr id="20" name="Picture 19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C4690104-4CC1-2001-EF68-F03CD0D955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03529" y="4193143"/>
                <a:ext cx="805556" cy="973691"/>
              </a:xfrm>
              <a:prstGeom prst="rect">
                <a:avLst/>
              </a:prstGeom>
            </p:spPr>
          </p:pic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37F8AF4-676D-53B8-5846-7541C74B9BC5}"/>
                </a:ext>
              </a:extLst>
            </p:cNvPr>
            <p:cNvSpPr txBox="1"/>
            <p:nvPr/>
          </p:nvSpPr>
          <p:spPr>
            <a:xfrm>
              <a:off x="1524995" y="1772816"/>
              <a:ext cx="10140589" cy="954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ki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13B84B6-4D07-B827-697B-199EE9BB26C7}"/>
              </a:ext>
            </a:extLst>
          </p:cNvPr>
          <p:cNvGrpSpPr/>
          <p:nvPr/>
        </p:nvGrpSpPr>
        <p:grpSpPr>
          <a:xfrm>
            <a:off x="4734020" y="1631043"/>
            <a:ext cx="3893879" cy="515818"/>
            <a:chOff x="3467296" y="704160"/>
            <a:chExt cx="4990904" cy="792769"/>
          </a:xfrm>
        </p:grpSpPr>
        <p:pic>
          <p:nvPicPr>
            <p:cNvPr id="24" name="图片 30">
              <a:extLst>
                <a:ext uri="{FF2B5EF4-FFF2-40B4-BE49-F238E27FC236}">
                  <a16:creationId xmlns:a16="http://schemas.microsoft.com/office/drawing/2014/main" id="{B6EDB071-EFFC-63D3-B183-4811435D93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25" name="文本框 32">
              <a:extLst>
                <a:ext uri="{FF2B5EF4-FFF2-40B4-BE49-F238E27FC236}">
                  <a16:creationId xmlns:a16="http://schemas.microsoft.com/office/drawing/2014/main" id="{1E721313-0A01-89F1-9BAD-6F026F9E389C}"/>
                </a:ext>
              </a:extLst>
            </p:cNvPr>
            <p:cNvSpPr txBox="1"/>
            <p:nvPr/>
          </p:nvSpPr>
          <p:spPr>
            <a:xfrm>
              <a:off x="3633885" y="777379"/>
              <a:ext cx="4676775" cy="638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1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ẶP ĐÔI</a:t>
              </a:r>
              <a:endParaRPr lang="en-US" altLang="zh-CN" sz="21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FEA26D7-6C26-4F2E-F035-2E7F2421DF51}"/>
              </a:ext>
            </a:extLst>
          </p:cNvPr>
          <p:cNvGrpSpPr/>
          <p:nvPr/>
        </p:nvGrpSpPr>
        <p:grpSpPr>
          <a:xfrm>
            <a:off x="3714607" y="3012168"/>
            <a:ext cx="5094560" cy="2699226"/>
            <a:chOff x="4952809" y="2873224"/>
            <a:chExt cx="6792746" cy="3598968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6B4DED8-1458-473B-724A-50731CF21531}"/>
                </a:ext>
              </a:extLst>
            </p:cNvPr>
            <p:cNvGrpSpPr/>
            <p:nvPr/>
          </p:nvGrpSpPr>
          <p:grpSpPr>
            <a:xfrm>
              <a:off x="4952809" y="2873224"/>
              <a:ext cx="6792746" cy="3598968"/>
              <a:chOff x="4952809" y="2873224"/>
              <a:chExt cx="6792746" cy="3598968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F3720579-D32C-3241-8BAE-66DF632E6A6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52809" y="2873224"/>
                <a:ext cx="2499925" cy="2367329"/>
              </a:xfrm>
              <a:prstGeom prst="rect">
                <a:avLst/>
              </a:prstGeom>
            </p:spPr>
          </p:pic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7C190DB6-5AD0-6BEB-D4D3-7C0F39A1B35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75156" y="2924944"/>
                <a:ext cx="3570399" cy="2166818"/>
              </a:xfrm>
              <a:prstGeom prst="rect">
                <a:avLst/>
              </a:prstGeom>
            </p:spPr>
          </p:pic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3E65B293-D117-432B-6381-FE419E7202E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30313" y="4509120"/>
                <a:ext cx="2742479" cy="1963072"/>
              </a:xfrm>
              <a:prstGeom prst="rect">
                <a:avLst/>
              </a:prstGeom>
            </p:spPr>
          </p:pic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B19355C-ABCA-680B-EFE7-A0A3A64E31A0}"/>
                </a:ext>
              </a:extLst>
            </p:cNvPr>
            <p:cNvSpPr txBox="1"/>
            <p:nvPr/>
          </p:nvSpPr>
          <p:spPr>
            <a:xfrm>
              <a:off x="10112464" y="5477983"/>
              <a:ext cx="1473053" cy="553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 i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14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BA283F42-38E1-978A-E70E-CC8D44E4EF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2938" y="2942946"/>
            <a:ext cx="2103120" cy="1209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297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3437874" y="1167859"/>
            <a:ext cx="0" cy="469141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-892754" y="2959233"/>
            <a:ext cx="83671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13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13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5060" y="4679986"/>
            <a:ext cx="302740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50" b="1"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t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4812" y="5158499"/>
            <a:ext cx="300765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50" b="1"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t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0199" y="4159591"/>
            <a:ext cx="300465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13280" y="1631041"/>
            <a:ext cx="1242138" cy="380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75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4</a:t>
            </a:r>
          </a:p>
        </p:txBody>
      </p:sp>
      <p:sp>
        <p:nvSpPr>
          <p:cNvPr id="10" name="Rounded Rectangle 3">
            <a:extLst>
              <a:ext uri="{FF2B5EF4-FFF2-40B4-BE49-F238E27FC236}">
                <a16:creationId xmlns:a16="http://schemas.microsoft.com/office/drawing/2014/main" id="{47491366-9CB1-00FF-E4BC-3081B5DEA91F}"/>
              </a:ext>
            </a:extLst>
          </p:cNvPr>
          <p:cNvSpPr/>
          <p:nvPr/>
        </p:nvSpPr>
        <p:spPr>
          <a:xfrm>
            <a:off x="1151123" y="1007498"/>
            <a:ext cx="6858000" cy="46551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GÓC Ở VỊ TRÍ ĐẶC BIỆT (T2)</a:t>
            </a:r>
          </a:p>
        </p:txBody>
      </p:sp>
      <p:sp>
        <p:nvSpPr>
          <p:cNvPr id="12" name="Rounded Rectangle 7">
            <a:extLst>
              <a:ext uri="{FF2B5EF4-FFF2-40B4-BE49-F238E27FC236}">
                <a16:creationId xmlns:a16="http://schemas.microsoft.com/office/drawing/2014/main" id="{8DEF9DB1-3C86-584C-1747-F7B25E8B006D}"/>
              </a:ext>
            </a:extLst>
          </p:cNvPr>
          <p:cNvSpPr/>
          <p:nvPr/>
        </p:nvSpPr>
        <p:spPr>
          <a:xfrm>
            <a:off x="305528" y="1644497"/>
            <a:ext cx="2970330" cy="37804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I. HAI GÓC ĐỐI ĐỈNH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A27FF9F-B99F-B97F-C5E0-541F1BB1C578}"/>
              </a:ext>
            </a:extLst>
          </p:cNvPr>
          <p:cNvGrpSpPr/>
          <p:nvPr/>
        </p:nvGrpSpPr>
        <p:grpSpPr>
          <a:xfrm>
            <a:off x="306153" y="2146861"/>
            <a:ext cx="3036036" cy="755586"/>
            <a:chOff x="553681" y="1719477"/>
            <a:chExt cx="11122428" cy="1007447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79F062B-487B-50D0-F845-E196353AA56D}"/>
                </a:ext>
              </a:extLst>
            </p:cNvPr>
            <p:cNvGrpSpPr/>
            <p:nvPr/>
          </p:nvGrpSpPr>
          <p:grpSpPr>
            <a:xfrm>
              <a:off x="553681" y="1719477"/>
              <a:ext cx="11122428" cy="999113"/>
              <a:chOff x="887048" y="4088185"/>
              <a:chExt cx="10387237" cy="1631530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3A5659D0-F00E-F4F9-6C9E-EEB564226536}"/>
                  </a:ext>
                </a:extLst>
              </p:cNvPr>
              <p:cNvGrpSpPr/>
              <p:nvPr/>
            </p:nvGrpSpPr>
            <p:grpSpPr>
              <a:xfrm>
                <a:off x="887048" y="4088185"/>
                <a:ext cx="10387237" cy="1631530"/>
                <a:chOff x="847720" y="4013002"/>
                <a:chExt cx="10387237" cy="1254458"/>
              </a:xfrm>
            </p:grpSpPr>
            <p:sp>
              <p:nvSpPr>
                <p:cNvPr id="21" name="Rectangle: Top Corners Rounded 20">
                  <a:extLst>
                    <a:ext uri="{FF2B5EF4-FFF2-40B4-BE49-F238E27FC236}">
                      <a16:creationId xmlns:a16="http://schemas.microsoft.com/office/drawing/2014/main" id="{C0625513-DAD2-70AB-19A2-7006CCEABDBA}"/>
                    </a:ext>
                  </a:extLst>
                </p:cNvPr>
                <p:cNvSpPr/>
                <p:nvPr/>
              </p:nvSpPr>
              <p:spPr>
                <a:xfrm rot="10800000">
                  <a:off x="847720" y="4126916"/>
                  <a:ext cx="10387237" cy="1140544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CD7D63B8-92CE-DAAC-8FD9-8E23D121A6A3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  <p:pic>
            <p:nvPicPr>
              <p:cNvPr id="20" name="Picture 19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C4690104-4CC1-2001-EF68-F03CD0D955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03529" y="4193143"/>
                <a:ext cx="805556" cy="973691"/>
              </a:xfrm>
              <a:prstGeom prst="rect">
                <a:avLst/>
              </a:prstGeom>
            </p:spPr>
          </p:pic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37F8AF4-676D-53B8-5846-7541C74B9BC5}"/>
                </a:ext>
              </a:extLst>
            </p:cNvPr>
            <p:cNvSpPr txBox="1"/>
            <p:nvPr/>
          </p:nvSpPr>
          <p:spPr>
            <a:xfrm>
              <a:off x="1524995" y="1772816"/>
              <a:ext cx="10140589" cy="954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ki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F3720579-D32C-3241-8BAE-66DF632E6A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9196" y="1862828"/>
            <a:ext cx="1874944" cy="177549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C190DB6-5AD0-6BEB-D4D3-7C0F39A1B3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0900" y="3212976"/>
            <a:ext cx="2677799" cy="162511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A283F42-38E1-978A-E70E-CC8D44E4EF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938" y="2942946"/>
            <a:ext cx="2103120" cy="120929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766FEDE-896A-A0F2-CB81-D9AF7A21CEEE}"/>
              </a:ext>
            </a:extLst>
          </p:cNvPr>
          <p:cNvSpPr txBox="1"/>
          <p:nvPr/>
        </p:nvSpPr>
        <p:spPr>
          <a:xfrm>
            <a:off x="5890354" y="1735118"/>
            <a:ext cx="2913449" cy="14219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’O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’O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1CE5A-9756-1FB2-B553-8E22E9D7D4E2}"/>
              </a:ext>
            </a:extLst>
          </p:cNvPr>
          <p:cNvSpPr txBox="1"/>
          <p:nvPr/>
        </p:nvSpPr>
        <p:spPr>
          <a:xfrm>
            <a:off x="6555410" y="3483008"/>
            <a:ext cx="2262684" cy="95795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mAn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pBq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1875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26E6354-16CD-2E71-846E-D874CBA66AB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76670" y="4366037"/>
            <a:ext cx="2056859" cy="147230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46E6C48-F512-E689-D867-CD590A76374C}"/>
              </a:ext>
            </a:extLst>
          </p:cNvPr>
          <p:cNvSpPr txBox="1"/>
          <p:nvPr/>
        </p:nvSpPr>
        <p:spPr>
          <a:xfrm>
            <a:off x="6555410" y="4725146"/>
            <a:ext cx="2248392" cy="957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1875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935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WordArt 11">
            <a:extLst>
              <a:ext uri="{FF2B5EF4-FFF2-40B4-BE49-F238E27FC236}">
                <a16:creationId xmlns:a16="http://schemas.microsoft.com/office/drawing/2014/main" id="{6CDAC826-20CC-4CBA-B143-34B59F59F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580" y="1043948"/>
            <a:ext cx="5616624" cy="38663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6" tIns="45718" rIns="91436" bIns="45718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ảnh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ỉnh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ế</a:t>
            </a:r>
            <a:r>
              <a:rPr lang="en-US" sz="54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</p:txBody>
      </p:sp>
      <p:grpSp>
        <p:nvGrpSpPr>
          <p:cNvPr id="8" name="Group 12">
            <a:extLst>
              <a:ext uri="{FF2B5EF4-FFF2-40B4-BE49-F238E27FC236}">
                <a16:creationId xmlns:a16="http://schemas.microsoft.com/office/drawing/2014/main" id="{C06D988B-59FB-4C01-B520-61D32AED261F}"/>
              </a:ext>
            </a:extLst>
          </p:cNvPr>
          <p:cNvGrpSpPr>
            <a:grpSpLocks/>
          </p:cNvGrpSpPr>
          <p:nvPr/>
        </p:nvGrpSpPr>
        <p:grpSpPr bwMode="auto">
          <a:xfrm>
            <a:off x="891129" y="3608446"/>
            <a:ext cx="1628643" cy="1602754"/>
            <a:chOff x="960" y="1584"/>
            <a:chExt cx="2160" cy="2160"/>
          </a:xfrm>
        </p:grpSpPr>
        <p:sp>
          <p:nvSpPr>
            <p:cNvPr id="9" name="Oval 13">
              <a:extLst>
                <a:ext uri="{FF2B5EF4-FFF2-40B4-BE49-F238E27FC236}">
                  <a16:creationId xmlns:a16="http://schemas.microsoft.com/office/drawing/2014/main" id="{6BD4668E-2E9A-45EE-A501-003E87C2A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584"/>
              <a:ext cx="2160" cy="2160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>
                  <a:srgbClr val="000000"/>
                </a:buClr>
                <a:buFontTx/>
                <a:buNone/>
              </a:pPr>
              <a:endParaRPr lang="en-US" altLang="en-US" sz="2400" kern="0">
                <a:solidFill>
                  <a:srgbClr val="0F1416"/>
                </a:solidFill>
                <a:cs typeface="Arial"/>
                <a:sym typeface="Arial"/>
              </a:endParaRPr>
            </a:p>
          </p:txBody>
        </p:sp>
        <p:sp>
          <p:nvSpPr>
            <p:cNvPr id="10" name="Oval 14">
              <a:extLst>
                <a:ext uri="{FF2B5EF4-FFF2-40B4-BE49-F238E27FC236}">
                  <a16:creationId xmlns:a16="http://schemas.microsoft.com/office/drawing/2014/main" id="{5BABBC37-8359-4D3F-A04E-C3087D51F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8" y="1752"/>
              <a:ext cx="1824" cy="182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>
                  <a:srgbClr val="000000"/>
                </a:buClr>
                <a:buFontTx/>
                <a:buNone/>
              </a:pPr>
              <a:endParaRPr lang="en-US" altLang="en-US" sz="2400" kern="0">
                <a:solidFill>
                  <a:srgbClr val="0F1416"/>
                </a:solidFill>
                <a:cs typeface="Arial"/>
                <a:sym typeface="Arial"/>
              </a:endParaRPr>
            </a:p>
          </p:txBody>
        </p:sp>
        <p:sp>
          <p:nvSpPr>
            <p:cNvPr id="11" name="Rectangle 15">
              <a:extLst>
                <a:ext uri="{FF2B5EF4-FFF2-40B4-BE49-F238E27FC236}">
                  <a16:creationId xmlns:a16="http://schemas.microsoft.com/office/drawing/2014/main" id="{E133FA0F-EEB9-45F3-993D-6518BB7980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133781">
              <a:off x="1957" y="1740"/>
              <a:ext cx="143" cy="1839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>
                  <a:srgbClr val="000000"/>
                </a:buClr>
                <a:buFontTx/>
                <a:buNone/>
              </a:pPr>
              <a:endParaRPr lang="en-US" altLang="en-US" sz="2400" kern="0">
                <a:solidFill>
                  <a:srgbClr val="0F1416"/>
                </a:solidFill>
                <a:cs typeface="Arial"/>
                <a:sym typeface="Arial"/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42C78520-9A5B-4B0E-99C6-E58D900AFC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08279">
              <a:off x="1952" y="1744"/>
              <a:ext cx="144" cy="1839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>
                  <a:srgbClr val="000000"/>
                </a:buClr>
                <a:buFontTx/>
                <a:buNone/>
              </a:pPr>
              <a:endParaRPr lang="en-US" altLang="en-US" sz="2400" kern="0">
                <a:solidFill>
                  <a:srgbClr val="0F1416"/>
                </a:solidFill>
                <a:cs typeface="Arial"/>
                <a:sym typeface="Arial"/>
              </a:endParaRPr>
            </a:p>
          </p:txBody>
        </p:sp>
      </p:grpSp>
      <p:sp>
        <p:nvSpPr>
          <p:cNvPr id="13" name="Text Box 17">
            <a:extLst>
              <a:ext uri="{FF2B5EF4-FFF2-40B4-BE49-F238E27FC236}">
                <a16:creationId xmlns:a16="http://schemas.microsoft.com/office/drawing/2014/main" id="{3FD00B39-6095-4EBC-A0B4-D43CA09F9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762" y="5352424"/>
            <a:ext cx="3272191" cy="380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rgbClr val="000000"/>
              </a:buClr>
              <a:buFontTx/>
              <a:buNone/>
            </a:pPr>
            <a:r>
              <a:rPr lang="en-US" altLang="en-US" sz="1875" b="1" kern="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ẤM DỪNG VÀ ĐỖ XE</a:t>
            </a:r>
          </a:p>
        </p:txBody>
      </p:sp>
      <p:sp>
        <p:nvSpPr>
          <p:cNvPr id="15" name="WordArt 10">
            <a:extLst>
              <a:ext uri="{FF2B5EF4-FFF2-40B4-BE49-F238E27FC236}">
                <a16:creationId xmlns:a16="http://schemas.microsoft.com/office/drawing/2014/main" id="{65052B62-B584-487B-A5AA-83701E59D1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12395" y="3807042"/>
            <a:ext cx="1427897" cy="156107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8025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Arial" panose="020B7200000000000000" pitchFamily="34" charset="0"/>
                <a:cs typeface="Arial"/>
                <a:sym typeface="Arial"/>
              </a:rPr>
              <a:t>X</a:t>
            </a:r>
          </a:p>
        </p:txBody>
      </p:sp>
      <p:sp>
        <p:nvSpPr>
          <p:cNvPr id="16" name="WordArt 18">
            <a:extLst>
              <a:ext uri="{FF2B5EF4-FFF2-40B4-BE49-F238E27FC236}">
                <a16:creationId xmlns:a16="http://schemas.microsoft.com/office/drawing/2014/main" id="{84A85DB1-D966-4747-BBB1-046B6838894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07608" y="1807687"/>
            <a:ext cx="1526534" cy="17658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Arial" panose="020B7200000000000000" pitchFamily="34" charset="0"/>
                <a:cs typeface="Arial"/>
                <a:sym typeface="Arial"/>
              </a:rPr>
              <a:t>+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56" y="1598950"/>
            <a:ext cx="2494557" cy="1765810"/>
          </a:xfrm>
          <a:prstGeom prst="rect">
            <a:avLst/>
          </a:prstGeom>
        </p:spPr>
      </p:pic>
      <p:pic>
        <p:nvPicPr>
          <p:cNvPr id="5" name="Picture 4" descr="A pair of black metal legs&#10;&#10;Description automatically generated">
            <a:extLst>
              <a:ext uri="{FF2B5EF4-FFF2-40B4-BE49-F238E27FC236}">
                <a16:creationId xmlns:a16="http://schemas.microsoft.com/office/drawing/2014/main" id="{F22CBD81-1477-0BEA-C049-C9CD5A71B5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188" y="1592796"/>
            <a:ext cx="2522933" cy="2104329"/>
          </a:xfrm>
          <a:prstGeom prst="rect">
            <a:avLst/>
          </a:prstGeom>
        </p:spPr>
      </p:pic>
      <p:pic>
        <p:nvPicPr>
          <p:cNvPr id="17" name="Picture 16" descr="A pair of wooden x legs&#10;&#10;Description automatically generated">
            <a:extLst>
              <a:ext uri="{FF2B5EF4-FFF2-40B4-BE49-F238E27FC236}">
                <a16:creationId xmlns:a16="http://schemas.microsoft.com/office/drawing/2014/main" id="{2F16B47A-CD2A-DF6A-507F-9210C2A93A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5361" y="3753036"/>
            <a:ext cx="2364542" cy="1612188"/>
          </a:xfrm>
          <a:prstGeom prst="rect">
            <a:avLst/>
          </a:prstGeom>
        </p:spPr>
      </p:pic>
      <p:sp>
        <p:nvSpPr>
          <p:cNvPr id="18" name="Text Box 17">
            <a:extLst>
              <a:ext uri="{FF2B5EF4-FFF2-40B4-BE49-F238E27FC236}">
                <a16:creationId xmlns:a16="http://schemas.microsoft.com/office/drawing/2014/main" id="{F322F12B-B514-FD8C-C604-F96AB132B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2916" y="5353399"/>
            <a:ext cx="1974160" cy="380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rgbClr val="000000"/>
              </a:buClr>
              <a:buFontTx/>
              <a:buNone/>
            </a:pPr>
            <a:r>
              <a:rPr lang="en-US" altLang="en-US" sz="1875" b="1" ker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ÂN BÀN GỖ</a:t>
            </a:r>
            <a:endParaRPr lang="en-US" altLang="en-US" sz="1875" b="1" kern="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821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1" y="1376772"/>
            <a:ext cx="6573880" cy="2916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4842030" y="3537012"/>
            <a:ext cx="3834426" cy="2322258"/>
          </a:xfrm>
          <a:prstGeom prst="cloudCallout">
            <a:avLst>
              <a:gd name="adj1" fmla="val -40706"/>
              <a:gd name="adj2" fmla="val -77189"/>
            </a:avLst>
          </a:prstGeom>
          <a:solidFill>
            <a:srgbClr val="BAE1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GÓC ĐỐI ĐỈNH BẰNG NHAU ???</a:t>
            </a:r>
          </a:p>
        </p:txBody>
      </p:sp>
    </p:spTree>
    <p:extLst>
      <p:ext uri="{BB962C8B-B14F-4D97-AF65-F5344CB8AC3E}">
        <p14:creationId xmlns:p14="http://schemas.microsoft.com/office/powerpoint/2010/main" val="47327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ABD19E2-1DDE-5289-6BB1-1A33635FF4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581" y="1060639"/>
            <a:ext cx="7152712" cy="23894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1E5C17A-FFDC-A5B4-32DF-DA5E84F6B9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856" y="3450126"/>
            <a:ext cx="3078342" cy="2347236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669576">
            <a:off x="2872560" y="2810348"/>
            <a:ext cx="2350294" cy="219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27" y="3467959"/>
            <a:ext cx="2907506" cy="1796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67852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3437874" y="1167859"/>
            <a:ext cx="0" cy="469141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-892754" y="2959233"/>
            <a:ext cx="83671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13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13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91882" y="2240869"/>
            <a:ext cx="53601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vi-VN" sz="2400" b="1" dirty="0"/>
              <a:t>Phần mềm trắc nghiệm Plicker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Rounded Rectangle 3">
            <a:extLst>
              <a:ext uri="{FF2B5EF4-FFF2-40B4-BE49-F238E27FC236}">
                <a16:creationId xmlns:a16="http://schemas.microsoft.com/office/drawing/2014/main" id="{47491366-9CB1-00FF-E4BC-3081B5DEA91F}"/>
              </a:ext>
            </a:extLst>
          </p:cNvPr>
          <p:cNvSpPr/>
          <p:nvPr/>
        </p:nvSpPr>
        <p:spPr>
          <a:xfrm>
            <a:off x="1151123" y="1007498"/>
            <a:ext cx="6858000" cy="46551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GÓC Ở VỊ TRÍ ĐẶC BIỆT (T2)</a:t>
            </a:r>
          </a:p>
        </p:txBody>
      </p:sp>
      <p:sp>
        <p:nvSpPr>
          <p:cNvPr id="12" name="Rounded Rectangle 7">
            <a:extLst>
              <a:ext uri="{FF2B5EF4-FFF2-40B4-BE49-F238E27FC236}">
                <a16:creationId xmlns:a16="http://schemas.microsoft.com/office/drawing/2014/main" id="{8DEF9DB1-3C86-584C-1747-F7B25E8B006D}"/>
              </a:ext>
            </a:extLst>
          </p:cNvPr>
          <p:cNvSpPr/>
          <p:nvPr/>
        </p:nvSpPr>
        <p:spPr>
          <a:xfrm>
            <a:off x="305528" y="1644497"/>
            <a:ext cx="2970330" cy="37804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I. HAI GÓC ĐỐI ĐỈNH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A27FF9F-B99F-B97F-C5E0-541F1BB1C578}"/>
              </a:ext>
            </a:extLst>
          </p:cNvPr>
          <p:cNvGrpSpPr/>
          <p:nvPr/>
        </p:nvGrpSpPr>
        <p:grpSpPr>
          <a:xfrm>
            <a:off x="306153" y="2146861"/>
            <a:ext cx="3036036" cy="755586"/>
            <a:chOff x="553681" y="1719477"/>
            <a:chExt cx="11122428" cy="1007447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79F062B-487B-50D0-F845-E196353AA56D}"/>
                </a:ext>
              </a:extLst>
            </p:cNvPr>
            <p:cNvGrpSpPr/>
            <p:nvPr/>
          </p:nvGrpSpPr>
          <p:grpSpPr>
            <a:xfrm>
              <a:off x="553681" y="1719477"/>
              <a:ext cx="11122428" cy="999113"/>
              <a:chOff x="887048" y="4088185"/>
              <a:chExt cx="10387237" cy="1631530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3A5659D0-F00E-F4F9-6C9E-EEB564226536}"/>
                  </a:ext>
                </a:extLst>
              </p:cNvPr>
              <p:cNvGrpSpPr/>
              <p:nvPr/>
            </p:nvGrpSpPr>
            <p:grpSpPr>
              <a:xfrm>
                <a:off x="887048" y="4088185"/>
                <a:ext cx="10387237" cy="1631530"/>
                <a:chOff x="847720" y="4013002"/>
                <a:chExt cx="10387237" cy="1254458"/>
              </a:xfrm>
            </p:grpSpPr>
            <p:sp>
              <p:nvSpPr>
                <p:cNvPr id="21" name="Rectangle: Top Corners Rounded 20">
                  <a:extLst>
                    <a:ext uri="{FF2B5EF4-FFF2-40B4-BE49-F238E27FC236}">
                      <a16:creationId xmlns:a16="http://schemas.microsoft.com/office/drawing/2014/main" id="{C0625513-DAD2-70AB-19A2-7006CCEABDBA}"/>
                    </a:ext>
                  </a:extLst>
                </p:cNvPr>
                <p:cNvSpPr/>
                <p:nvPr/>
              </p:nvSpPr>
              <p:spPr>
                <a:xfrm rot="10800000">
                  <a:off x="847720" y="4126916"/>
                  <a:ext cx="10387237" cy="1140544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CD7D63B8-92CE-DAAC-8FD9-8E23D121A6A3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  <p:pic>
            <p:nvPicPr>
              <p:cNvPr id="20" name="Picture 19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C4690104-4CC1-2001-EF68-F03CD0D955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03529" y="4193143"/>
                <a:ext cx="805556" cy="973691"/>
              </a:xfrm>
              <a:prstGeom prst="rect">
                <a:avLst/>
              </a:prstGeom>
            </p:spPr>
          </p:pic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37F8AF4-676D-53B8-5846-7541C74B9BC5}"/>
                </a:ext>
              </a:extLst>
            </p:cNvPr>
            <p:cNvSpPr txBox="1"/>
            <p:nvPr/>
          </p:nvSpPr>
          <p:spPr>
            <a:xfrm>
              <a:off x="1524995" y="1772816"/>
              <a:ext cx="10140589" cy="954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ki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BA283F42-38E1-978A-E70E-CC8D44E4EF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938" y="2942946"/>
            <a:ext cx="2103120" cy="120929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A19CF23-ADD6-2DC5-7CA6-2E2769F3F41B}"/>
              </a:ext>
            </a:extLst>
          </p:cNvPr>
          <p:cNvSpPr txBox="1"/>
          <p:nvPr/>
        </p:nvSpPr>
        <p:spPr>
          <a:xfrm>
            <a:off x="270487" y="4074597"/>
            <a:ext cx="149404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</a:t>
            </a:r>
            <a:endParaRPr lang="en-US" sz="15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533A778-3FBF-5765-BB3B-1BE8A993D82A}"/>
              </a:ext>
            </a:extLst>
          </p:cNvPr>
          <p:cNvGrpSpPr/>
          <p:nvPr/>
        </p:nvGrpSpPr>
        <p:grpSpPr>
          <a:xfrm>
            <a:off x="293826" y="4425436"/>
            <a:ext cx="3036036" cy="463691"/>
            <a:chOff x="553681" y="1719477"/>
            <a:chExt cx="11122428" cy="999113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465CB873-0B40-D66A-D240-98CD54C59783}"/>
                </a:ext>
              </a:extLst>
            </p:cNvPr>
            <p:cNvGrpSpPr/>
            <p:nvPr/>
          </p:nvGrpSpPr>
          <p:grpSpPr>
            <a:xfrm>
              <a:off x="553681" y="1719477"/>
              <a:ext cx="11122428" cy="999113"/>
              <a:chOff x="887048" y="4088185"/>
              <a:chExt cx="10387237" cy="1631530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E03D4438-EA0C-EBC8-9F7F-92EE8A625805}"/>
                  </a:ext>
                </a:extLst>
              </p:cNvPr>
              <p:cNvGrpSpPr/>
              <p:nvPr/>
            </p:nvGrpSpPr>
            <p:grpSpPr>
              <a:xfrm>
                <a:off x="887048" y="4088185"/>
                <a:ext cx="10387237" cy="1631530"/>
                <a:chOff x="847720" y="4013002"/>
                <a:chExt cx="10387237" cy="1254458"/>
              </a:xfrm>
            </p:grpSpPr>
            <p:sp>
              <p:nvSpPr>
                <p:cNvPr id="31" name="Rectangle: Top Corners Rounded 30">
                  <a:extLst>
                    <a:ext uri="{FF2B5EF4-FFF2-40B4-BE49-F238E27FC236}">
                      <a16:creationId xmlns:a16="http://schemas.microsoft.com/office/drawing/2014/main" id="{7A2A0A2D-27D6-2254-15C3-EF6786CB8FBC}"/>
                    </a:ext>
                  </a:extLst>
                </p:cNvPr>
                <p:cNvSpPr/>
                <p:nvPr/>
              </p:nvSpPr>
              <p:spPr>
                <a:xfrm rot="10800000">
                  <a:off x="847720" y="4126916"/>
                  <a:ext cx="10387237" cy="1140544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2856C362-25B6-8FA8-112C-5E17B2A9BC28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  <p:pic>
            <p:nvPicPr>
              <p:cNvPr id="30" name="Picture 29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015883F4-ED84-CCA4-3119-500DD420AE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03528" y="4193143"/>
                <a:ext cx="914348" cy="973691"/>
              </a:xfrm>
              <a:prstGeom prst="rect">
                <a:avLst/>
              </a:prstGeom>
            </p:spPr>
          </p:pic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1C5B6C2F-733A-442E-3C44-1A97640B0640}"/>
                </a:ext>
              </a:extLst>
            </p:cNvPr>
            <p:cNvSpPr txBox="1"/>
            <p:nvPr/>
          </p:nvSpPr>
          <p:spPr>
            <a:xfrm>
              <a:off x="1807800" y="1895065"/>
              <a:ext cx="9396816" cy="6465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Hai góc đối đỉnh thì bằng nhau</a:t>
              </a:r>
              <a:endParaRPr lang="en-US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ECF1D6C-D519-C06E-0EE5-B1565EF9D831}"/>
              </a:ext>
            </a:extLst>
          </p:cNvPr>
          <p:cNvGrpSpPr/>
          <p:nvPr/>
        </p:nvGrpSpPr>
        <p:grpSpPr>
          <a:xfrm>
            <a:off x="334326" y="4941168"/>
            <a:ext cx="2725506" cy="800216"/>
            <a:chOff x="-603707" y="5421190"/>
            <a:chExt cx="3634008" cy="1066954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627AB09-0B11-A5C8-1C75-3B1CEEBB3F9A}"/>
                </a:ext>
              </a:extLst>
            </p:cNvPr>
            <p:cNvSpPr txBox="1"/>
            <p:nvPr/>
          </p:nvSpPr>
          <p:spPr>
            <a:xfrm>
              <a:off x="-603707" y="5421190"/>
              <a:ext cx="3634008" cy="507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75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1875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75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1875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1875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1875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75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1875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vẽ trên  </a:t>
              </a:r>
              <a:endParaRPr lang="en-US" sz="1875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390FA49B-D249-52C9-D6D7-C4B2EF5179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440213"/>
                </p:ext>
              </p:extLst>
            </p:nvPr>
          </p:nvGraphicFramePr>
          <p:xfrm>
            <a:off x="-497520" y="5869228"/>
            <a:ext cx="3527821" cy="618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8" imgW="1447560" imgH="253800" progId="Equation.DSMT4">
                    <p:embed/>
                  </p:oleObj>
                </mc:Choice>
                <mc:Fallback>
                  <p:oleObj name="Equation" r:id="rId8" imgW="1447560" imgH="253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497520" y="5869228"/>
                          <a:ext cx="3527821" cy="618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69ADBAC-E84B-01E1-CA90-4A98068F2178}"/>
              </a:ext>
            </a:extLst>
          </p:cNvPr>
          <p:cNvGrpSpPr/>
          <p:nvPr/>
        </p:nvGrpSpPr>
        <p:grpSpPr>
          <a:xfrm>
            <a:off x="4301972" y="1668787"/>
            <a:ext cx="3893879" cy="515818"/>
            <a:chOff x="3467296" y="704160"/>
            <a:chExt cx="4990904" cy="792769"/>
          </a:xfrm>
        </p:grpSpPr>
        <p:pic>
          <p:nvPicPr>
            <p:cNvPr id="37" name="图片 30">
              <a:extLst>
                <a:ext uri="{FF2B5EF4-FFF2-40B4-BE49-F238E27FC236}">
                  <a16:creationId xmlns:a16="http://schemas.microsoft.com/office/drawing/2014/main" id="{38AAEF7D-CE61-D712-B037-64328FD6618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38" name="文本框 32">
              <a:extLst>
                <a:ext uri="{FF2B5EF4-FFF2-40B4-BE49-F238E27FC236}">
                  <a16:creationId xmlns:a16="http://schemas.microsoft.com/office/drawing/2014/main" id="{DDFD68B3-C30F-7D83-EEF4-191C37EF007E}"/>
                </a:ext>
              </a:extLst>
            </p:cNvPr>
            <p:cNvSpPr txBox="1"/>
            <p:nvPr/>
          </p:nvSpPr>
          <p:spPr>
            <a:xfrm>
              <a:off x="3633885" y="777379"/>
              <a:ext cx="4676775" cy="638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1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</a:p>
          </p:txBody>
        </p:sp>
      </p:grpSp>
      <p:pic>
        <p:nvPicPr>
          <p:cNvPr id="4103" name="Picture 7">
            <a:hlinkClick r:id="rId1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6509" y="2959233"/>
            <a:ext cx="9191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1942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1"/>
          <p:cNvSpPr txBox="1"/>
          <p:nvPr/>
        </p:nvSpPr>
        <p:spPr>
          <a:xfrm>
            <a:off x="1601670" y="2218673"/>
            <a:ext cx="6165200" cy="114262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95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KHỞI ĐỘNG</a:t>
            </a:r>
            <a:endParaRPr lang="en-US" sz="4950" b="1" dirty="0">
              <a:solidFill>
                <a:srgbClr val="27649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23" name="Picture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822855" y="3219019"/>
            <a:ext cx="1490972" cy="205740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166658" y="3608772"/>
            <a:ext cx="1156859" cy="1681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664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9532" y="1161620"/>
            <a:ext cx="1512168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4572000" y="1479403"/>
            <a:ext cx="0" cy="43744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5526" y="2303664"/>
            <a:ext cx="389387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u="sng" dirty="0">
                <a:solidFill>
                  <a:srgbClr val="FF00FF"/>
                </a:solidFill>
              </a:rPr>
              <a:t>BÀI 1:</a:t>
            </a:r>
            <a:r>
              <a:rPr lang="en-US" sz="2100" b="1" dirty="0">
                <a:solidFill>
                  <a:srgbClr val="FF00FF"/>
                </a:solidFill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6</a:t>
            </a:r>
            <a:endParaRPr lang="en-US" sz="2100" b="1" u="sng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34018" y="2303664"/>
            <a:ext cx="39918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u="sng" dirty="0">
                <a:solidFill>
                  <a:srgbClr val="FF00FF"/>
                </a:solidFill>
              </a:rPr>
              <a:t>BÀI 2</a:t>
            </a:r>
            <a:r>
              <a:rPr lang="en-US" sz="2100" b="1" u="sng">
                <a:solidFill>
                  <a:srgbClr val="FF00FF"/>
                </a:solidFill>
              </a:rPr>
              <a:t>:</a:t>
            </a:r>
            <a:r>
              <a:rPr lang="en-US" sz="2100" b="1">
                <a:solidFill>
                  <a:srgbClr val="FF00FF"/>
                </a:solidFill>
              </a:rPr>
              <a:t>  </a:t>
            </a:r>
            <a:r>
              <a:rPr lang="en-US" sz="21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17</a:t>
            </a:r>
            <a:endParaRPr lang="en-US" sz="2100" b="1" u="sng" dirty="0">
              <a:solidFill>
                <a:srgbClr val="002060"/>
              </a:solidFill>
            </a:endParaRPr>
          </a:p>
        </p:txBody>
      </p:sp>
      <p:pic>
        <p:nvPicPr>
          <p:cNvPr id="16" name="Hình ảnh 18">
            <a:extLst>
              <a:ext uri="{FF2B5EF4-FFF2-40B4-BE49-F238E27FC236}">
                <a16:creationId xmlns:a16="http://schemas.microsoft.com/office/drawing/2014/main" id="{1F93B7F3-D50B-5D7A-6DE3-17B38325A26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14" t="13858" r="31819" b="32713"/>
          <a:stretch/>
        </p:blipFill>
        <p:spPr>
          <a:xfrm>
            <a:off x="951543" y="2662776"/>
            <a:ext cx="2866430" cy="3137615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8C2D82B-2432-F55D-9003-92C498BBBAE7}"/>
              </a:ext>
            </a:extLst>
          </p:cNvPr>
          <p:cNvGrpSpPr/>
          <p:nvPr/>
        </p:nvGrpSpPr>
        <p:grpSpPr>
          <a:xfrm>
            <a:off x="2735798" y="1068190"/>
            <a:ext cx="3893879" cy="515818"/>
            <a:chOff x="3467296" y="704160"/>
            <a:chExt cx="4990904" cy="792769"/>
          </a:xfrm>
        </p:grpSpPr>
        <p:pic>
          <p:nvPicPr>
            <p:cNvPr id="5" name="图片 30">
              <a:extLst>
                <a:ext uri="{FF2B5EF4-FFF2-40B4-BE49-F238E27FC236}">
                  <a16:creationId xmlns:a16="http://schemas.microsoft.com/office/drawing/2014/main" id="{D88A2B55-6CBA-8DE3-07E7-17EC40C48D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EBECED4A-B0F6-F5FA-0973-E55A8EC108D0}"/>
                </a:ext>
              </a:extLst>
            </p:cNvPr>
            <p:cNvSpPr txBox="1"/>
            <p:nvPr/>
          </p:nvSpPr>
          <p:spPr>
            <a:xfrm>
              <a:off x="3592709" y="780784"/>
              <a:ext cx="4676775" cy="638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1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21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54E6CE44-F33B-6A7B-4F04-CD00D76D347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5442"/>
          <a:stretch/>
        </p:blipFill>
        <p:spPr>
          <a:xfrm>
            <a:off x="5058056" y="2931277"/>
            <a:ext cx="3449443" cy="26896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4BAFB2E-86C1-A0E4-BEC5-6813413E4B9E}"/>
              </a:ext>
            </a:extLst>
          </p:cNvPr>
          <p:cNvSpPr txBox="1"/>
          <p:nvPr/>
        </p:nvSpPr>
        <p:spPr>
          <a:xfrm>
            <a:off x="1439652" y="1775897"/>
            <a:ext cx="1890210" cy="4154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1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óm 1; 2</a:t>
            </a:r>
            <a:endParaRPr lang="en-US" sz="21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0AD317B-C36F-61F2-2652-AB4037CC9DA2}"/>
              </a:ext>
            </a:extLst>
          </p:cNvPr>
          <p:cNvSpPr txBox="1"/>
          <p:nvPr/>
        </p:nvSpPr>
        <p:spPr>
          <a:xfrm>
            <a:off x="5922150" y="1775897"/>
            <a:ext cx="1890210" cy="4154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1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óm 3; 4</a:t>
            </a:r>
            <a:endParaRPr lang="en-US" sz="21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551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14" grpId="0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9532" y="1161620"/>
            <a:ext cx="1512168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5526" y="2303664"/>
            <a:ext cx="389387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u="sng" dirty="0">
                <a:solidFill>
                  <a:srgbClr val="FF00FF"/>
                </a:solidFill>
              </a:rPr>
              <a:t>BÀI 1:</a:t>
            </a:r>
            <a:r>
              <a:rPr lang="en-US" sz="2100" b="1" dirty="0">
                <a:solidFill>
                  <a:srgbClr val="FF00FF"/>
                </a:solidFill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6</a:t>
            </a:r>
            <a:endParaRPr lang="en-US" sz="2100" b="1" u="sng" dirty="0">
              <a:solidFill>
                <a:srgbClr val="002060"/>
              </a:solidFill>
            </a:endParaRPr>
          </a:p>
        </p:txBody>
      </p:sp>
      <p:pic>
        <p:nvPicPr>
          <p:cNvPr id="16" name="Hình ảnh 18">
            <a:extLst>
              <a:ext uri="{FF2B5EF4-FFF2-40B4-BE49-F238E27FC236}">
                <a16:creationId xmlns:a16="http://schemas.microsoft.com/office/drawing/2014/main" id="{1F93B7F3-D50B-5D7A-6DE3-17B38325A26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14" t="13858" r="31819" b="32713"/>
          <a:stretch/>
        </p:blipFill>
        <p:spPr>
          <a:xfrm>
            <a:off x="951543" y="2662776"/>
            <a:ext cx="2866430" cy="3137615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8C2D82B-2432-F55D-9003-92C498BBBAE7}"/>
              </a:ext>
            </a:extLst>
          </p:cNvPr>
          <p:cNvGrpSpPr/>
          <p:nvPr/>
        </p:nvGrpSpPr>
        <p:grpSpPr>
          <a:xfrm>
            <a:off x="2735798" y="1068190"/>
            <a:ext cx="3893879" cy="515818"/>
            <a:chOff x="3467296" y="704160"/>
            <a:chExt cx="4990904" cy="792769"/>
          </a:xfrm>
        </p:grpSpPr>
        <p:pic>
          <p:nvPicPr>
            <p:cNvPr id="5" name="图片 30">
              <a:extLst>
                <a:ext uri="{FF2B5EF4-FFF2-40B4-BE49-F238E27FC236}">
                  <a16:creationId xmlns:a16="http://schemas.microsoft.com/office/drawing/2014/main" id="{D88A2B55-6CBA-8DE3-07E7-17EC40C48D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EBECED4A-B0F6-F5FA-0973-E55A8EC108D0}"/>
                </a:ext>
              </a:extLst>
            </p:cNvPr>
            <p:cNvSpPr txBox="1"/>
            <p:nvPr/>
          </p:nvSpPr>
          <p:spPr>
            <a:xfrm>
              <a:off x="3592709" y="780784"/>
              <a:ext cx="4676775" cy="638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1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21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14BAFB2E-86C1-A0E4-BEC5-6813413E4B9E}"/>
              </a:ext>
            </a:extLst>
          </p:cNvPr>
          <p:cNvSpPr txBox="1"/>
          <p:nvPr/>
        </p:nvSpPr>
        <p:spPr>
          <a:xfrm>
            <a:off x="1439652" y="1775897"/>
            <a:ext cx="1890210" cy="4154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1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óm 1; 2</a:t>
            </a:r>
            <a:endParaRPr lang="en-US" sz="21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20">
                <a:extLst>
                  <a:ext uri="{FF2B5EF4-FFF2-40B4-BE49-F238E27FC236}">
                    <a16:creationId xmlns:a16="http://schemas.microsoft.com/office/drawing/2014/main" id="{3995349C-0A99-75E7-7058-D12893060B61}"/>
                  </a:ext>
                </a:extLst>
              </p:cNvPr>
              <p:cNvSpPr txBox="1"/>
              <p:nvPr/>
            </p:nvSpPr>
            <p:spPr>
              <a:xfrm>
                <a:off x="4307416" y="2132856"/>
                <a:ext cx="4639070" cy="3566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450"/>
                  </a:spcBef>
                </a:pP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25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45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𝑶𝒄</m:t>
                        </m:r>
                      </m:e>
                    </m:acc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𝒄𝑶𝒅</m:t>
                        </m:r>
                      </m:e>
                    </m:acc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𝑶𝒅</m:t>
                        </m:r>
                      </m:e>
                    </m:acc>
                  </m:oMath>
                </a14:m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 </a:t>
                </a:r>
                <a:r>
                  <a:rPr lang="en-US" sz="225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450"/>
                  </a:spcBef>
                </a:pP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𝑶𝒄</m:t>
                        </m:r>
                      </m:e>
                    </m:acc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⇒</m:t>
                    </m:r>
                    <m:acc>
                      <m:accPr>
                        <m:chr m:val="̂"/>
                        <m:ctrlP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𝑶𝒄</m:t>
                        </m:r>
                      </m:e>
                    </m:acc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25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450"/>
                  </a:spcBef>
                </a:pPr>
                <a:r>
                  <a:rPr lang="en-US" sz="225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𝒎𝑶𝒏</m:t>
                        </m:r>
                      </m:e>
                    </m:acc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5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𝑶𝒄</m:t>
                        </m:r>
                      </m:e>
                    </m:acc>
                  </m:oMath>
                </a14:m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 </a:t>
                </a:r>
                <a:r>
                  <a:rPr lang="en-US" sz="225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45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5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25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5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𝒎𝑶𝒏</m:t>
                          </m:r>
                        </m:e>
                      </m:acc>
                      <m:r>
                        <a:rPr lang="en-US" sz="225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5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225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225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5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2250" b="1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450"/>
                  </a:spcBef>
                </a:pPr>
                <a:r>
                  <a:rPr lang="en-US" sz="225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sz="225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25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" name="Hộp Văn bản 20">
                <a:extLst>
                  <a:ext uri="{FF2B5EF4-FFF2-40B4-BE49-F238E27FC236}">
                    <a16:creationId xmlns:a16="http://schemas.microsoft.com/office/drawing/2014/main" id="{3995349C-0A99-75E7-7058-D12893060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416" y="2132856"/>
                <a:ext cx="4639070" cy="3566617"/>
              </a:xfrm>
              <a:prstGeom prst="rect">
                <a:avLst/>
              </a:prstGeom>
              <a:blipFill>
                <a:blip r:embed="rId5"/>
                <a:stretch>
                  <a:fillRect l="-1840" r="-14586" b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710C215-81F0-5CA7-F7D6-FE1A8425CA22}"/>
              </a:ext>
            </a:extLst>
          </p:cNvPr>
          <p:cNvSpPr txBox="1"/>
          <p:nvPr/>
        </p:nvSpPr>
        <p:spPr>
          <a:xfrm>
            <a:off x="6300192" y="1840615"/>
            <a:ext cx="972108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437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9532" y="1161620"/>
            <a:ext cx="1512168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8642" y="2303664"/>
            <a:ext cx="39918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u="sng" dirty="0">
                <a:solidFill>
                  <a:srgbClr val="FF00FF"/>
                </a:solidFill>
              </a:rPr>
              <a:t>BÀI 2:</a:t>
            </a:r>
            <a:r>
              <a:rPr lang="en-US" sz="2100" b="1" dirty="0">
                <a:solidFill>
                  <a:srgbClr val="FF00FF"/>
                </a:solidFill>
              </a:rPr>
              <a:t> 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17</a:t>
            </a:r>
            <a:endParaRPr lang="en-US" sz="2100" b="1" u="sng" dirty="0">
              <a:solidFill>
                <a:srgbClr val="00206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8C2D82B-2432-F55D-9003-92C498BBBAE7}"/>
              </a:ext>
            </a:extLst>
          </p:cNvPr>
          <p:cNvGrpSpPr/>
          <p:nvPr/>
        </p:nvGrpSpPr>
        <p:grpSpPr>
          <a:xfrm>
            <a:off x="2735798" y="1068190"/>
            <a:ext cx="3893879" cy="515818"/>
            <a:chOff x="3467296" y="704160"/>
            <a:chExt cx="4990904" cy="792769"/>
          </a:xfrm>
        </p:grpSpPr>
        <p:pic>
          <p:nvPicPr>
            <p:cNvPr id="5" name="图片 30">
              <a:extLst>
                <a:ext uri="{FF2B5EF4-FFF2-40B4-BE49-F238E27FC236}">
                  <a16:creationId xmlns:a16="http://schemas.microsoft.com/office/drawing/2014/main" id="{D88A2B55-6CBA-8DE3-07E7-17EC40C48D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EBECED4A-B0F6-F5FA-0973-E55A8EC108D0}"/>
                </a:ext>
              </a:extLst>
            </p:cNvPr>
            <p:cNvSpPr txBox="1"/>
            <p:nvPr/>
          </p:nvSpPr>
          <p:spPr>
            <a:xfrm>
              <a:off x="3592709" y="780784"/>
              <a:ext cx="4676775" cy="638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1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21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0AD317B-C36F-61F2-2652-AB4037CC9DA2}"/>
              </a:ext>
            </a:extLst>
          </p:cNvPr>
          <p:cNvSpPr txBox="1"/>
          <p:nvPr/>
        </p:nvSpPr>
        <p:spPr>
          <a:xfrm>
            <a:off x="5922150" y="1775897"/>
            <a:ext cx="1890210" cy="4154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1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óm 3; 4</a:t>
            </a:r>
            <a:endParaRPr lang="en-US" sz="21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16">
                <a:extLst>
                  <a:ext uri="{FF2B5EF4-FFF2-40B4-BE49-F238E27FC236}">
                    <a16:creationId xmlns:a16="http://schemas.microsoft.com/office/drawing/2014/main" id="{A3FDBE9B-381A-6BE9-8227-782B8D1F8D8F}"/>
                  </a:ext>
                </a:extLst>
              </p:cNvPr>
              <p:cNvSpPr txBox="1"/>
              <p:nvPr/>
            </p:nvSpPr>
            <p:spPr>
              <a:xfrm>
                <a:off x="246926" y="2172007"/>
                <a:ext cx="4976005" cy="3405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50"/>
                  </a:spcAft>
                </a:pPr>
                <a:r>
                  <a:rPr lang="nl-NL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</a:t>
                </a:r>
                <a:r>
                  <a:rPr lang="vi-VN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100" b="1" dirty="0" err="1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𝒄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𝑶𝒄</m:t>
                        </m:r>
                      </m:e>
                    </m:acc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đối đỉnh) </a:t>
                </a:r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450"/>
                  </a:spcAft>
                </a:pPr>
                <a:r>
                  <a:rPr lang="en-US" sz="2100" b="1" dirty="0" err="1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ại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𝒃</m:t>
                        </m:r>
                      </m:e>
                    </m:acc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𝒃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kề bù) </a:t>
                </a:r>
                <a14:m>
                  <m:oMath xmlns:m="http://schemas.openxmlformats.org/officeDocument/2006/math"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</a:t>
                </a:r>
                <a:r>
                  <a:rPr lang="vi-VN" sz="2100" b="1" dirty="0">
                    <a:solidFill>
                      <a:srgbClr val="3333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2100" b="1" dirty="0">
                    <a:solidFill>
                      <a:srgbClr val="3333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9</a:t>
                </a:r>
                <a14:m>
                  <m:oMath xmlns:m="http://schemas.openxmlformats.org/officeDocument/2006/math"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sz="2100" b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100" b="1" dirty="0">
                    <a:solidFill>
                      <a:srgbClr val="3333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9</a:t>
                </a:r>
                <a14:m>
                  <m:oMath xmlns:m="http://schemas.openxmlformats.org/officeDocument/2006/math"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450"/>
                  </a:spcAft>
                </a:pPr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</a:t>
                </a:r>
                <a:r>
                  <a:rPr lang="vi-VN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 có:</a:t>
                </a:r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𝒄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𝒄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1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100" b="1" i="1">
                                <a:solidFill>
                                  <a:srgbClr val="3333FF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𝒃</m:t>
                        </m:r>
                        <m:r>
                          <a:rPr lang="en-US" sz="2100" b="1" i="1">
                            <a:solidFill>
                              <a:srgbClr val="3333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kề </a:t>
                </a:r>
                <a:r>
                  <a:rPr lang="en-US" sz="2100" b="1" dirty="0" err="1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vi-VN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+</m:t>
                    </m:r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100" b="1" dirty="0">
                  <a:solidFill>
                    <a:srgbClr val="3333FF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50"/>
                  </a:spcAft>
                </a:pPr>
                <a14:m>
                  <m:oMath xmlns:m="http://schemas.openxmlformats.org/officeDocument/2006/math"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−</m:t>
                    </m:r>
                    <m:r>
                      <a:rPr lang="en-US" sz="2100" b="1" i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sz="2100" b="1">
                        <a:solidFill>
                          <a:srgbClr val="3333FF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vi-VN" sz="2100" b="1" dirty="0" err="1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vi-VN" sz="2100" b="1" dirty="0">
                    <a:solidFill>
                      <a:srgbClr val="3333FF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vi-VN" sz="21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100" b="1" dirty="0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Hộp Văn bản 16">
                <a:extLst>
                  <a:ext uri="{FF2B5EF4-FFF2-40B4-BE49-F238E27FC236}">
                    <a16:creationId xmlns:a16="http://schemas.microsoft.com/office/drawing/2014/main" id="{A3FDBE9B-381A-6BE9-8227-782B8D1F8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26" y="2172007"/>
                <a:ext cx="4976005" cy="3405548"/>
              </a:xfrm>
              <a:prstGeom prst="rect">
                <a:avLst/>
              </a:prstGeom>
              <a:blipFill>
                <a:blip r:embed="rId4"/>
                <a:stretch>
                  <a:fillRect l="-1471" r="-1471" b="-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5B3C47EB-048F-8A68-11CB-29C6F0FA8F9F}"/>
              </a:ext>
            </a:extLst>
          </p:cNvPr>
          <p:cNvSpPr txBox="1"/>
          <p:nvPr/>
        </p:nvSpPr>
        <p:spPr>
          <a:xfrm>
            <a:off x="1979712" y="1808822"/>
            <a:ext cx="972108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446" y="2765359"/>
            <a:ext cx="3451622" cy="2688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764" y="2749284"/>
            <a:ext cx="3351610" cy="2720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5781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7279365-5BA8-C4E7-9D11-B16924DCE8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148607"/>
            <a:ext cx="4784283" cy="338662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A47F7C1-17F9-2EDB-1CCF-04E6A7AD55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0290" y="2163320"/>
            <a:ext cx="2980944" cy="2688336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9A8216B9-6449-DF5F-A00F-EFD06FAF34DD}"/>
              </a:ext>
            </a:extLst>
          </p:cNvPr>
          <p:cNvSpPr/>
          <p:nvPr/>
        </p:nvSpPr>
        <p:spPr>
          <a:xfrm>
            <a:off x="1115616" y="1391863"/>
            <a:ext cx="1458162" cy="52496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vi-V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FCB263F-EBFB-8F0E-2291-AF44349B0A20}"/>
              </a:ext>
            </a:extLst>
          </p:cNvPr>
          <p:cNvSpPr/>
          <p:nvPr/>
        </p:nvSpPr>
        <p:spPr>
          <a:xfrm>
            <a:off x="2663197" y="1391863"/>
            <a:ext cx="3007519" cy="52496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vi-VN" sz="2400" b="1" dirty="0">
                <a:solidFill>
                  <a:prstClr val="white"/>
                </a:solidFill>
                <a:latin typeface="Arial" panose="020B0604020202020204" pitchFamily="34" charset="0"/>
              </a:rPr>
              <a:t>Thử thách nhỏ:</a:t>
            </a:r>
          </a:p>
        </p:txBody>
      </p:sp>
      <p:sp>
        <p:nvSpPr>
          <p:cNvPr id="6" name="Cloud Callout 11">
            <a:extLst>
              <a:ext uri="{FF2B5EF4-FFF2-40B4-BE49-F238E27FC236}">
                <a16:creationId xmlns:a16="http://schemas.microsoft.com/office/drawing/2014/main" id="{58F7F051-4F25-83B1-37E3-4150E4CC4301}"/>
              </a:ext>
            </a:extLst>
          </p:cNvPr>
          <p:cNvSpPr/>
          <p:nvPr/>
        </p:nvSpPr>
        <p:spPr>
          <a:xfrm>
            <a:off x="5885908" y="1322766"/>
            <a:ext cx="3132348" cy="1998222"/>
          </a:xfrm>
          <a:prstGeom prst="cloudCallout">
            <a:avLst>
              <a:gd name="adj1" fmla="val -60786"/>
              <a:gd name="adj2" fmla="val 6112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2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2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2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62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2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62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2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62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2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2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2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2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2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2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C01F754-C62C-9362-1488-A76DCEA1A7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4697" y="2380024"/>
            <a:ext cx="2866644" cy="292379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126B5A6-CAE4-E492-3E0D-1677680562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3945" y="3444072"/>
            <a:ext cx="3195828" cy="5303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9C24F22-9F4E-ED10-8E20-F499BF0D83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56787" y="2191329"/>
            <a:ext cx="388620" cy="3216402"/>
          </a:xfrm>
          <a:prstGeom prst="rect">
            <a:avLst/>
          </a:prstGeom>
        </p:spPr>
      </p:pic>
      <p:sp>
        <p:nvSpPr>
          <p:cNvPr id="2" name="Explosion 1 1"/>
          <p:cNvSpPr/>
          <p:nvPr/>
        </p:nvSpPr>
        <p:spPr>
          <a:xfrm>
            <a:off x="5670716" y="3320988"/>
            <a:ext cx="3347542" cy="2592288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1875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75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1875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526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123" y="3769042"/>
            <a:ext cx="4157663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845" y="3272555"/>
            <a:ext cx="4286250" cy="75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298" y="3290414"/>
            <a:ext cx="3730625" cy="81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8883" y="2742030"/>
            <a:ext cx="409575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295" y="2717724"/>
            <a:ext cx="3989388" cy="93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720" y="5306142"/>
            <a:ext cx="3943350" cy="64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386" y="4831080"/>
            <a:ext cx="4111625" cy="66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586" y="3348755"/>
            <a:ext cx="3959225" cy="2244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977" y="1696465"/>
            <a:ext cx="4011612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480" y="982090"/>
            <a:ext cx="4225925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091" y="1536923"/>
            <a:ext cx="3967163" cy="2059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29" y="2792733"/>
            <a:ext cx="3121025" cy="1393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060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9F0FEA-4E4A-6B8C-44E1-C965D6519A7C}"/>
              </a:ext>
            </a:extLst>
          </p:cNvPr>
          <p:cNvSpPr txBox="1"/>
          <p:nvPr/>
        </p:nvSpPr>
        <p:spPr>
          <a:xfrm>
            <a:off x="359532" y="954801"/>
            <a:ext cx="664273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FF0000"/>
                </a:solidFill>
              </a:rPr>
              <a:t>BẢNG KIỂM ĐÁNH GIÁ SỰ TIẾP THU KIẾN THỨC BÀI HỌC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019A3C7-52D9-F7E3-0CFD-7F3DE5E01A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901661"/>
              </p:ext>
            </p:extLst>
          </p:nvPr>
        </p:nvGraphicFramePr>
        <p:xfrm>
          <a:off x="1007604" y="1501084"/>
          <a:ext cx="6318702" cy="1728192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318702">
                  <a:extLst>
                    <a:ext uri="{9D8B030D-6E8A-4147-A177-3AD203B41FA5}">
                      <a16:colId xmlns:a16="http://schemas.microsoft.com/office/drawing/2014/main" val="306050855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NỘI DUNG</a:t>
                      </a:r>
                    </a:p>
                  </a:txBody>
                  <a:tcPr marL="51435" marR="51435" marT="34290" marB="34290" anchor="ctr"/>
                </a:tc>
                <a:extLst>
                  <a:ext uri="{0D108BD9-81ED-4DB2-BD59-A6C34878D82A}">
                    <a16:rowId xmlns:a16="http://schemas.microsoft.com/office/drawing/2014/main" val="3962433064"/>
                  </a:ext>
                </a:extLst>
              </a:tr>
              <a:tr h="46960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2060"/>
                          </a:solidFill>
                        </a:rPr>
                        <a:t>(1). </a:t>
                      </a:r>
                      <a:r>
                        <a:rPr lang="en-US" sz="1800" b="1" dirty="0" err="1">
                          <a:solidFill>
                            <a:srgbClr val="002060"/>
                          </a:solidFill>
                        </a:rPr>
                        <a:t>Nhận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biết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được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góc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đối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đỉnh</a:t>
                      </a:r>
                      <a:endParaRPr lang="en-US" sz="1800" b="1" dirty="0">
                        <a:solidFill>
                          <a:srgbClr val="002060"/>
                        </a:solidFill>
                      </a:endParaRPr>
                    </a:p>
                  </a:txBody>
                  <a:tcPr marL="51435" marR="51435" marT="34290" marB="34290" anchor="ctr"/>
                </a:tc>
                <a:extLst>
                  <a:ext uri="{0D108BD9-81ED-4DB2-BD59-A6C34878D82A}">
                    <a16:rowId xmlns:a16="http://schemas.microsoft.com/office/drawing/2014/main" val="3840737652"/>
                  </a:ext>
                </a:extLst>
              </a:tr>
              <a:tr h="471963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2060"/>
                          </a:solidFill>
                        </a:rPr>
                        <a:t>(2). </a:t>
                      </a:r>
                      <a:r>
                        <a:rPr lang="en-US" sz="1800" b="1" dirty="0" err="1">
                          <a:solidFill>
                            <a:srgbClr val="002060"/>
                          </a:solidFill>
                        </a:rPr>
                        <a:t>Vận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dụng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được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tính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chất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góc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đối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đỉnh</a:t>
                      </a:r>
                      <a:endParaRPr lang="en-US" sz="1800" b="1" dirty="0">
                        <a:solidFill>
                          <a:srgbClr val="002060"/>
                        </a:solidFill>
                      </a:endParaRPr>
                    </a:p>
                  </a:txBody>
                  <a:tcPr marL="51435" marR="51435" marT="34290" marB="34290" anchor="ctr"/>
                </a:tc>
                <a:extLst>
                  <a:ext uri="{0D108BD9-81ED-4DB2-BD59-A6C34878D82A}">
                    <a16:rowId xmlns:a16="http://schemas.microsoft.com/office/drawing/2014/main" val="333649154"/>
                  </a:ext>
                </a:extLst>
              </a:tr>
              <a:tr h="443723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2060"/>
                          </a:solidFill>
                        </a:rPr>
                        <a:t>(3). Tìm </a:t>
                      </a:r>
                      <a:r>
                        <a:rPr lang="en-US" sz="1800" b="1" dirty="0" err="1">
                          <a:solidFill>
                            <a:srgbClr val="002060"/>
                          </a:solidFill>
                        </a:rPr>
                        <a:t>được</a:t>
                      </a:r>
                      <a:r>
                        <a:rPr lang="en-US" sz="1800" b="1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2060"/>
                          </a:solidFill>
                        </a:rPr>
                        <a:t>hình</a:t>
                      </a:r>
                      <a:r>
                        <a:rPr lang="en-US" sz="1800" b="1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2060"/>
                          </a:solidFill>
                        </a:rPr>
                        <a:t>ảnh</a:t>
                      </a:r>
                      <a:r>
                        <a:rPr lang="en-US" sz="1800" b="1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2060"/>
                          </a:solidFill>
                        </a:rPr>
                        <a:t>của</a:t>
                      </a:r>
                      <a:r>
                        <a:rPr lang="en-US" sz="1800" b="1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góc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đối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đỉnh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trong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thực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b="1" baseline="0" dirty="0" err="1">
                          <a:solidFill>
                            <a:srgbClr val="002060"/>
                          </a:solidFill>
                        </a:rPr>
                        <a:t>tế</a:t>
                      </a:r>
                      <a:r>
                        <a:rPr lang="en-US" sz="1800" b="1" baseline="0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en-US" sz="1800" b="1" dirty="0">
                        <a:solidFill>
                          <a:srgbClr val="002060"/>
                        </a:solidFill>
                      </a:endParaRPr>
                    </a:p>
                  </a:txBody>
                  <a:tcPr marL="51435" marR="51435" marT="34290" marB="34290" anchor="ctr"/>
                </a:tc>
                <a:extLst>
                  <a:ext uri="{0D108BD9-81ED-4DB2-BD59-A6C34878D82A}">
                    <a16:rowId xmlns:a16="http://schemas.microsoft.com/office/drawing/2014/main" val="3349161927"/>
                  </a:ext>
                </a:extLst>
              </a:tr>
            </a:tbl>
          </a:graphicData>
        </a:graphic>
      </p:graphicFrame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C30315DC-7463-61A7-5A28-9CF00B285A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174256"/>
              </p:ext>
            </p:extLst>
          </p:nvPr>
        </p:nvGraphicFramePr>
        <p:xfrm>
          <a:off x="1847071" y="3320988"/>
          <a:ext cx="5587247" cy="2331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9054">
                  <a:extLst>
                    <a:ext uri="{9D8B030D-6E8A-4147-A177-3AD203B41FA5}">
                      <a16:colId xmlns:a16="http://schemas.microsoft.com/office/drawing/2014/main" val="2174540287"/>
                    </a:ext>
                  </a:extLst>
                </a:gridCol>
                <a:gridCol w="1315904">
                  <a:extLst>
                    <a:ext uri="{9D8B030D-6E8A-4147-A177-3AD203B41FA5}">
                      <a16:colId xmlns:a16="http://schemas.microsoft.com/office/drawing/2014/main" val="2605016898"/>
                    </a:ext>
                  </a:extLst>
                </a:gridCol>
                <a:gridCol w="1242138">
                  <a:extLst>
                    <a:ext uri="{9D8B030D-6E8A-4147-A177-3AD203B41FA5}">
                      <a16:colId xmlns:a16="http://schemas.microsoft.com/office/drawing/2014/main" val="680388351"/>
                    </a:ext>
                  </a:extLst>
                </a:gridCol>
                <a:gridCol w="1350150">
                  <a:extLst>
                    <a:ext uri="{9D8B030D-6E8A-4147-A177-3AD203B41FA5}">
                      <a16:colId xmlns:a16="http://schemas.microsoft.com/office/drawing/2014/main" val="1775275794"/>
                    </a:ext>
                  </a:extLst>
                </a:gridCol>
              </a:tblGrid>
              <a:tr h="34290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Họ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và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tên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51435" marR="51435" marT="34290" marB="3429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NỘI DUNG</a:t>
                      </a:r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4118701"/>
                  </a:ext>
                </a:extLst>
              </a:tr>
              <a:tr h="3429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(1)</a:t>
                      </a:r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(2)</a:t>
                      </a:r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(3)</a:t>
                      </a:r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1601313"/>
                  </a:ext>
                </a:extLst>
              </a:tr>
              <a:tr h="251265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7348158"/>
                  </a:ext>
                </a:extLst>
              </a:tr>
              <a:tr h="251265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0149235"/>
                  </a:ext>
                </a:extLst>
              </a:tr>
              <a:tr h="251265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844300"/>
                  </a:ext>
                </a:extLst>
              </a:tr>
              <a:tr h="251265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1653679"/>
                  </a:ext>
                </a:extLst>
              </a:tr>
              <a:tr h="251265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8447881"/>
                  </a:ext>
                </a:extLst>
              </a:tr>
              <a:tr h="251265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51435" marR="51435" marT="34290" marB="3429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96455679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2CB4215-9F21-3998-5DF9-77F2DC6BA373}"/>
              </a:ext>
            </a:extLst>
          </p:cNvPr>
          <p:cNvSpPr txBox="1"/>
          <p:nvPr/>
        </p:nvSpPr>
        <p:spPr>
          <a:xfrm>
            <a:off x="521550" y="3455602"/>
            <a:ext cx="135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HÓM: ….</a:t>
            </a:r>
          </a:p>
        </p:txBody>
      </p:sp>
    </p:spTree>
    <p:extLst>
      <p:ext uri="{BB962C8B-B14F-4D97-AF65-F5344CB8AC3E}">
        <p14:creationId xmlns:p14="http://schemas.microsoft.com/office/powerpoint/2010/main" val="3055349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1" name="Rectangle 25">
            <a:extLst>
              <a:ext uri="{FF2B5EF4-FFF2-40B4-BE49-F238E27FC236}">
                <a16:creationId xmlns:a16="http://schemas.microsoft.com/office/drawing/2014/main" id="{841AB033-4FD2-C78F-2572-C480C2055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32" y="1783996"/>
            <a:ext cx="8586954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1176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Bef>
                <a:spcPts val="450"/>
              </a:spcBef>
              <a:buNone/>
            </a:pPr>
            <a:endParaRPr lang="en-US" altLang="en-US" sz="2100" b="1" dirty="0">
              <a:solidFill>
                <a:srgbClr val="FF0066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>
              <a:lnSpc>
                <a:spcPct val="130000"/>
              </a:lnSpc>
              <a:spcBef>
                <a:spcPts val="450"/>
              </a:spcBef>
              <a:buNone/>
            </a:pPr>
            <a:endParaRPr lang="en-US" altLang="en-US" sz="2100" b="1" dirty="0">
              <a:solidFill>
                <a:srgbClr val="FF0066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>
              <a:lnSpc>
                <a:spcPct val="130000"/>
              </a:lnSpc>
              <a:spcBef>
                <a:spcPts val="450"/>
              </a:spcBef>
              <a:buNone/>
            </a:pPr>
            <a:endParaRPr lang="en-US" altLang="en-US" sz="2100" b="1" dirty="0">
              <a:solidFill>
                <a:srgbClr val="FF0066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30000"/>
              </a:lnSpc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altLang="en-US" sz="2100" b="1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á </a:t>
            </a:r>
            <a:r>
              <a:rPr lang="en-US" altLang="en-US" sz="2100" b="1" dirty="0" err="1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nhân</a:t>
            </a:r>
            <a:r>
              <a:rPr lang="en-US" altLang="en-US" sz="2100" b="1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marL="342900" indent="-342900" algn="just">
              <a:lnSpc>
                <a:spcPct val="130000"/>
              </a:lnSpc>
              <a:spcBef>
                <a:spcPts val="450"/>
              </a:spcBef>
              <a:buFont typeface="Wingdings" panose="05000000000000000000" pitchFamily="2" charset="2"/>
              <a:buChar char="§"/>
            </a:pPr>
            <a:r>
              <a:rPr lang="vi-VN" sz="2100" b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r>
              <a:rPr lang="vi-VN" sz="21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 toàn bộ nội dung bài đã họ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30000"/>
              </a:lnSpc>
              <a:spcBef>
                <a:spcPts val="450"/>
              </a:spcBef>
              <a:buFont typeface="Wingdings" panose="05000000000000000000" pitchFamily="2" charset="2"/>
              <a:buChar char="§"/>
            </a:pPr>
            <a:r>
              <a:rPr lang="en-US" sz="2100" b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100" b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lnSpc>
                <a:spcPct val="130000"/>
              </a:lnSpc>
              <a:spcBef>
                <a:spcPts val="450"/>
              </a:spcBef>
              <a:buFont typeface="Wingdings" panose="05000000000000000000" pitchFamily="2" charset="2"/>
              <a:buChar char="§"/>
            </a:pPr>
            <a:r>
              <a:rPr lang="en-US" sz="2100" b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c ,2 c ,3 c SGK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4, 95;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SBT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4.</a:t>
            </a:r>
          </a:p>
          <a:p>
            <a:pPr marL="342900" indent="-342900" algn="just">
              <a:lnSpc>
                <a:spcPct val="130000"/>
              </a:lnSpc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:</a:t>
            </a:r>
            <a:r>
              <a:rPr lang="en-US" sz="21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lnSpc>
                <a:spcPct val="130000"/>
              </a:lnSpc>
              <a:spcBef>
                <a:spcPts val="450"/>
              </a:spcBef>
              <a:buFont typeface="Wingdings" panose="05000000000000000000" pitchFamily="2" charset="2"/>
              <a:buChar char="§"/>
            </a:pPr>
            <a:r>
              <a:rPr lang="en-US" sz="2100" b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SBT </a:t>
            </a:r>
            <a:r>
              <a:rPr lang="en-US" sz="2100" b="1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100" b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4</a:t>
            </a:r>
            <a:endParaRPr lang="en-US" sz="2100" b="1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450"/>
              </a:spcBef>
              <a:buFont typeface="Wingdings" panose="05000000000000000000" pitchFamily="2" charset="2"/>
              <a:buChar char="§"/>
            </a:pP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1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30000"/>
              </a:lnSpc>
              <a:spcBef>
                <a:spcPts val="450"/>
              </a:spcBef>
              <a:buFontTx/>
              <a:buChar char="-"/>
            </a:pPr>
            <a:endParaRPr lang="en-US" sz="2100" b="1" dirty="0">
              <a:solidFill>
                <a:srgbClr val="0000CC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450"/>
              </a:spcBef>
              <a:buFontTx/>
              <a:buChar char="-"/>
            </a:pPr>
            <a:endParaRPr lang="en-US" sz="2100" b="1" dirty="0">
              <a:solidFill>
                <a:srgbClr val="0000CC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193C71E-67FB-326F-A591-3AE527C531BF}"/>
              </a:ext>
            </a:extLst>
          </p:cNvPr>
          <p:cNvSpPr txBox="1"/>
          <p:nvPr/>
        </p:nvSpPr>
        <p:spPr>
          <a:xfrm>
            <a:off x="1547664" y="1052738"/>
            <a:ext cx="580605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AO NHIỆM VỤ VỀ NH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76400" y="2514600"/>
            <a:ext cx="762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350" dirty="0"/>
          </a:p>
        </p:txBody>
      </p:sp>
      <p:sp>
        <p:nvSpPr>
          <p:cNvPr id="6" name="TextBox 5"/>
          <p:cNvSpPr txBox="1"/>
          <p:nvPr/>
        </p:nvSpPr>
        <p:spPr>
          <a:xfrm>
            <a:off x="517866" y="1773941"/>
            <a:ext cx="842862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XIN CHÂN THÀNH CẢM ƠN  QUÝ THẦY </a:t>
            </a:r>
            <a:r>
              <a:rPr lang="en-US" sz="4050" b="1">
                <a:solidFill>
                  <a:srgbClr val="C00000"/>
                </a:solidFill>
              </a:rPr>
              <a:t>CÔ GIÁO </a:t>
            </a:r>
            <a:r>
              <a:rPr lang="en-US" sz="4050" b="1" dirty="0">
                <a:solidFill>
                  <a:srgbClr val="C00000"/>
                </a:solidFill>
              </a:rPr>
              <a:t>VÀ CÁC EM</a:t>
            </a:r>
          </a:p>
        </p:txBody>
      </p:sp>
      <p:pic>
        <p:nvPicPr>
          <p:cNvPr id="8" name="Picture 67">
            <a:extLst>
              <a:ext uri="{FF2B5EF4-FFF2-40B4-BE49-F238E27FC236}">
                <a16:creationId xmlns:a16="http://schemas.microsoft.com/office/drawing/2014/main" id="{F0BCFFF5-5A6B-1B4E-5FF6-E3EBE2973E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549" y="3404317"/>
            <a:ext cx="3530906" cy="2114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198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922" y="1970840"/>
            <a:ext cx="4374486" cy="2891261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1617" y="1398132"/>
            <a:ext cx="1967155" cy="2045084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1028" y="1672567"/>
            <a:ext cx="2025501" cy="2000456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252" y="1400881"/>
            <a:ext cx="1971555" cy="2033654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8798" y="3149862"/>
            <a:ext cx="2001660" cy="2067754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6140" y="3373078"/>
            <a:ext cx="1962103" cy="2119835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097" y="3137550"/>
            <a:ext cx="2000250" cy="2067754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483" y="1683343"/>
            <a:ext cx="657335" cy="876446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855" y="1520235"/>
            <a:ext cx="596873" cy="795830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8362" y="1147021"/>
            <a:ext cx="634259" cy="845678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85" y="353589"/>
            <a:ext cx="991067" cy="4544962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343" y="4671091"/>
            <a:ext cx="364331" cy="678656"/>
          </a:xfrm>
          <a:prstGeom prst="rect">
            <a:avLst/>
          </a:prstGeom>
        </p:spPr>
      </p:pic>
      <p:pic>
        <p:nvPicPr>
          <p:cNvPr id="159" name="Picture 158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424" y="5246370"/>
            <a:ext cx="664212" cy="748665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135855" y="-503662"/>
            <a:ext cx="342900" cy="457200"/>
          </a:xfrm>
          <a:prstGeom prst="rect">
            <a:avLst/>
          </a:prstGeom>
        </p:spPr>
      </p:pic>
      <p:pic>
        <p:nvPicPr>
          <p:cNvPr id="139" name="mau1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59" y="1385291"/>
            <a:ext cx="1988820" cy="1954530"/>
          </a:xfrm>
          <a:prstGeom prst="rect">
            <a:avLst/>
          </a:prstGeom>
        </p:spPr>
      </p:pic>
      <p:pic>
        <p:nvPicPr>
          <p:cNvPr id="140" name="mau2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658" y="1659611"/>
            <a:ext cx="2023110" cy="1987674"/>
          </a:xfrm>
          <a:prstGeom prst="rect">
            <a:avLst/>
          </a:prstGeom>
        </p:spPr>
      </p:pic>
      <p:pic>
        <p:nvPicPr>
          <p:cNvPr id="141" name="mau3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7589" y="1396722"/>
            <a:ext cx="1965960" cy="1981801"/>
          </a:xfrm>
          <a:prstGeom prst="rect">
            <a:avLst/>
          </a:prstGeom>
        </p:spPr>
      </p:pic>
      <p:pic>
        <p:nvPicPr>
          <p:cNvPr id="142" name="mau4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2839" y="3019783"/>
            <a:ext cx="2000250" cy="2216468"/>
          </a:xfrm>
          <a:prstGeom prst="rect">
            <a:avLst/>
          </a:prstGeom>
        </p:spPr>
      </p:pic>
      <p:pic>
        <p:nvPicPr>
          <p:cNvPr id="143" name="mau5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265" y="3357183"/>
            <a:ext cx="2001660" cy="2137410"/>
          </a:xfrm>
          <a:prstGeom prst="rect">
            <a:avLst/>
          </a:prstGeom>
        </p:spPr>
      </p:pic>
      <p:pic>
        <p:nvPicPr>
          <p:cNvPr id="144" name="mau6">
            <a:hlinkClick r:id="rId32" action="ppaction://hlinksldjump"/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8432" y="3070583"/>
            <a:ext cx="1938248" cy="21830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35439" y="5702300"/>
            <a:ext cx="1658519" cy="2840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747392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526" y="1117962"/>
            <a:ext cx="842493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.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Md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1500" dirty="0">
              <a:solidFill>
                <a:srgbClr val="002060"/>
              </a:solidFill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C4E518C-630C-0D3E-E05E-7D69815FFD38}"/>
              </a:ext>
            </a:extLst>
          </p:cNvPr>
          <p:cNvSpPr/>
          <p:nvPr/>
        </p:nvSpPr>
        <p:spPr>
          <a:xfrm>
            <a:off x="521550" y="4185086"/>
            <a:ext cx="6318702" cy="818267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c</a:t>
            </a:r>
            <a:r>
              <a:rPr lang="en-US" sz="3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sz="3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Action Button: Blank 9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AD70D3A-B828-1532-56E8-0516C9B5EFE5}"/>
              </a:ext>
            </a:extLst>
          </p:cNvPr>
          <p:cNvSpPr/>
          <p:nvPr/>
        </p:nvSpPr>
        <p:spPr>
          <a:xfrm>
            <a:off x="5436096" y="5243357"/>
            <a:ext cx="918102" cy="330812"/>
          </a:xfrm>
          <a:prstGeom prst="actionButtonBlank">
            <a:avLst/>
          </a:prstGeom>
          <a:blipFill>
            <a:blip r:embed="rId6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Oval 17">
            <a:extLst>
              <a:ext uri="{FF2B5EF4-FFF2-40B4-BE49-F238E27FC236}">
                <a16:creationId xmlns:a16="http://schemas.microsoft.com/office/drawing/2014/main" id="{1EA9559A-EE94-2147-9FDD-E22F98DEE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0344" y="2053482"/>
            <a:ext cx="1269206" cy="1275159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76200" cmpd="tri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29C0DE-1763-A8CC-2E9C-898DE60C0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F1EC98-F9A4-8C35-ED9C-580825A5C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4F139E3-4DB8-C77B-0CC1-317F5DF6B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DE96321-8159-A350-41E0-5D1FAFD81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8245AB2-0ECB-8D62-DD2F-8479FC51C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2C8631-CBF9-B473-5A2F-505ACF19F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6DB8737-912F-B193-EB51-D48871F5F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9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A0E96F0-6A38-96AF-874C-CC00C00E6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8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71D2D35-06FD-E542-3AB0-0AABECA28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7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09DDC50-A6CF-2D37-CF7C-6A8EDA799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6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2063C4B-6859-8DE9-DBE2-F951E7951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5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F8F3A77-8246-E371-9636-9BCC7AA60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4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ED09AFC-BCC4-5DBF-7590-2CA0945D1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3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9366EE9-52A8-C2F0-2F74-6F62FC1D5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2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48F4E61-7FD2-C885-DA12-6737CCDE1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1</a:t>
            </a:r>
          </a:p>
        </p:txBody>
      </p:sp>
      <p:sp>
        <p:nvSpPr>
          <p:cNvPr id="23" name="Rectangle 160">
            <a:extLst>
              <a:ext uri="{FF2B5EF4-FFF2-40B4-BE49-F238E27FC236}">
                <a16:creationId xmlns:a16="http://schemas.microsoft.com/office/drawing/2014/main" id="{7011BCC9-B34E-4B51-C985-708C87706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Heát</a:t>
            </a:r>
            <a:r>
              <a:rPr lang="en-US" sz="3300" b="1" dirty="0">
                <a:solidFill>
                  <a:srgbClr val="FF00FF"/>
                </a:solidFill>
                <a:latin typeface="VNI-Juni" pitchFamily="2" charset="0"/>
              </a:rPr>
              <a:t> </a:t>
            </a:r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giôø</a:t>
            </a:r>
            <a:endParaRPr lang="en-US" sz="3300" b="1" dirty="0">
              <a:solidFill>
                <a:srgbClr val="FF00FF"/>
              </a:solidFill>
              <a:latin typeface="VNI-Juni" pitchFamily="2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BA7C85A-3052-FB58-3FDD-8113BF78B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6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B8CC8A7-3DB7-05A2-5DEB-6774701EF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7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84D467E-D643-F4D5-056E-D9F48128D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8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1D98B79-8FB2-54C5-463B-67F110594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9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EC2886-B1B9-B7D1-156D-07A8BF1B0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078" y="2230885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20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724" y="2000283"/>
            <a:ext cx="4458842" cy="2111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42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6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8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9000"/>
                            </p:stCondLst>
                            <p:childTnLst>
                              <p:par>
                                <p:cTn id="77" presetID="11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6" grpId="0"/>
      <p:bldP spid="7" grpId="0"/>
      <p:bldP spid="8" grpId="0"/>
      <p:bldP spid="9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6C6D703-416B-266B-FBE9-8091C0E5771D}"/>
              </a:ext>
            </a:extLst>
          </p:cNvPr>
          <p:cNvSpPr/>
          <p:nvPr/>
        </p:nvSpPr>
        <p:spPr>
          <a:xfrm>
            <a:off x="3554151" y="3411444"/>
            <a:ext cx="5103567" cy="585047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373AE6B-1F76-10D4-CB51-2C28AE8BE9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899" y="1830028"/>
            <a:ext cx="3240360" cy="2720809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E698203-DB24-FF6A-B465-38988C663D06}"/>
              </a:ext>
            </a:extLst>
          </p:cNvPr>
          <p:cNvSpPr/>
          <p:nvPr/>
        </p:nvSpPr>
        <p:spPr>
          <a:xfrm>
            <a:off x="386535" y="1085763"/>
            <a:ext cx="7209801" cy="540299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2</a:t>
            </a:r>
            <a:r>
              <a:rPr lang="en-US" sz="3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Cho hình vẽ, chọn đáp án Sai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76D590-4C3B-E574-1B72-3456AE71C8A9}"/>
                  </a:ext>
                </a:extLst>
              </p:cNvPr>
              <p:cNvSpPr txBox="1"/>
              <p:nvPr/>
            </p:nvSpPr>
            <p:spPr>
              <a:xfrm>
                <a:off x="3548801" y="1902996"/>
                <a:ext cx="5103567" cy="36253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900"/>
                  </a:spcAft>
                </a:pPr>
                <a:r>
                  <a:rPr lang="en-US" sz="2550" b="1" dirty="0">
                    <a:solidFill>
                      <a:srgbClr val="002060"/>
                    </a:solidFill>
                  </a:rPr>
                  <a:t>A.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𝑶𝒃</m:t>
                        </m:r>
                      </m:e>
                    </m:acc>
                  </m:oMath>
                </a14:m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là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endParaRPr lang="en-US" sz="2550" b="1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50000"/>
                  </a:lnSpc>
                  <a:spcAft>
                    <a:spcPts val="900"/>
                  </a:spcAft>
                </a:pPr>
                <a:r>
                  <a:rPr lang="en-US" sz="2550" b="1" dirty="0">
                    <a:solidFill>
                      <a:srgbClr val="002060"/>
                    </a:solidFill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𝑶𝒄</m:t>
                        </m:r>
                      </m:e>
                    </m:acc>
                    <m:r>
                      <a:rPr lang="en-US" sz="255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550" b="1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50000"/>
                  </a:lnSpc>
                  <a:spcAft>
                    <a:spcPts val="900"/>
                  </a:spcAft>
                </a:pPr>
                <a:r>
                  <a:rPr lang="en-US" sz="2550" b="1" dirty="0">
                    <a:solidFill>
                      <a:srgbClr val="002060"/>
                    </a:solidFill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𝑶</m:t>
                        </m:r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𝒃</m:t>
                        </m:r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𝑶𝒄</m:t>
                        </m:r>
                      </m:e>
                    </m:acc>
                  </m:oMath>
                </a14:m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5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endParaRPr lang="en-US" sz="2550" b="1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50000"/>
                  </a:lnSpc>
                  <a:spcAft>
                    <a:spcPts val="900"/>
                  </a:spcAft>
                </a:pPr>
                <a:r>
                  <a:rPr lang="en-US" sz="2550" b="1" dirty="0">
                    <a:solidFill>
                      <a:srgbClr val="002060"/>
                    </a:solidFill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𝑶𝒃</m:t>
                        </m:r>
                      </m:e>
                    </m:acc>
                    <m:r>
                      <a:rPr lang="en-US" sz="255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𝟎</m:t>
                        </m:r>
                      </m:e>
                      <m:sup>
                        <m:r>
                          <a:rPr lang="en-US" sz="255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55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550" b="1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50000"/>
                  </a:lnSpc>
                  <a:spcAft>
                    <a:spcPts val="900"/>
                  </a:spcAft>
                </a:pPr>
                <a:r>
                  <a:rPr lang="en-US" sz="2550" b="1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76D590-4C3B-E574-1B72-3456AE71C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801" y="1902996"/>
                <a:ext cx="5103567" cy="3625351"/>
              </a:xfrm>
              <a:prstGeom prst="rect">
                <a:avLst/>
              </a:prstGeom>
              <a:blipFill>
                <a:blip r:embed="rId6"/>
                <a:stretch>
                  <a:fillRect l="-203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ction Button: Blank 10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0FC38CF7-B845-615B-536B-487E9259896E}"/>
              </a:ext>
            </a:extLst>
          </p:cNvPr>
          <p:cNvSpPr/>
          <p:nvPr/>
        </p:nvSpPr>
        <p:spPr>
          <a:xfrm>
            <a:off x="5436096" y="5243357"/>
            <a:ext cx="918102" cy="330812"/>
          </a:xfrm>
          <a:prstGeom prst="actionButtonBlank">
            <a:avLst/>
          </a:prstGeom>
          <a:blipFill>
            <a:blip r:embed="rId8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Oval 17">
            <a:extLst>
              <a:ext uri="{FF2B5EF4-FFF2-40B4-BE49-F238E27FC236}">
                <a16:creationId xmlns:a16="http://schemas.microsoft.com/office/drawing/2014/main" id="{D8BA00D7-E28A-A0ED-8171-B2A86FC97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639" y="962437"/>
            <a:ext cx="1269206" cy="1275159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76200" cmpd="tri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C6FA0A-70BC-1298-FFE5-74E1DF5F4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D1B9000-F8F1-07F1-EE7D-8706A5DF7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30D73C6-1119-CA41-0F4D-046F45C4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83BA14C-A13F-5B2D-26B0-2564ADD9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5755865-52E9-3FCC-F0BC-D874B17D4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0FBA7B7-AB80-CD16-740B-AA93449C8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A85B978-95CC-6D9A-39C5-C8D4E5043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9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B21D715-72D7-E2B3-15C2-F4FAFF080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8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CDB9E61-C0A2-6FB9-6566-F9ACBF5C7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7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63C8183-49F5-7CAF-60E6-BAEFEF08E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6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91C9B33-7020-8305-AEFB-0DB018BEB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5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196F7AA-624E-CBAF-C936-050E75707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4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F81E442-2E36-0962-C31A-CE44E3C10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3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ECF83D1-97A9-580B-0D77-2191376F2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2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B7E8957-E066-9E9F-EDB8-25F7B52F1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1</a:t>
            </a:r>
          </a:p>
        </p:txBody>
      </p:sp>
      <p:sp>
        <p:nvSpPr>
          <p:cNvPr id="23" name="Rectangle 160">
            <a:extLst>
              <a:ext uri="{FF2B5EF4-FFF2-40B4-BE49-F238E27FC236}">
                <a16:creationId xmlns:a16="http://schemas.microsoft.com/office/drawing/2014/main" id="{C16FC78C-5EAF-62FE-D3E5-865095372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Heát</a:t>
            </a:r>
            <a:r>
              <a:rPr lang="en-US" sz="3300" b="1" dirty="0">
                <a:solidFill>
                  <a:srgbClr val="FF00FF"/>
                </a:solidFill>
                <a:latin typeface="VNI-Juni" pitchFamily="2" charset="0"/>
              </a:rPr>
              <a:t> </a:t>
            </a:r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giôø</a:t>
            </a:r>
            <a:endParaRPr lang="en-US" sz="3300" b="1" dirty="0">
              <a:solidFill>
                <a:srgbClr val="FF00FF"/>
              </a:solidFill>
              <a:latin typeface="VNI-Juni" pitchFamily="2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AEA7947-CDD2-CF89-F7BE-94C59EB48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6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F7CCB9F-2A92-9548-49FA-235D792CD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7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6AE3F7-DCEC-E684-48EC-FA8F4C505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8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5C2AFCE-0B6B-940E-286D-A3FF0FF45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9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96C4A50-E40F-CB68-8931-F2E90245C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74564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4001343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9000"/>
                            </p:stCondLst>
                            <p:childTnLst>
                              <p:par>
                                <p:cTn id="82" presetID="11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5" grpId="0"/>
      <p:bldP spid="6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41F599E-5578-E1C2-0887-6F1CDEBACA80}"/>
              </a:ext>
            </a:extLst>
          </p:cNvPr>
          <p:cNvSpPr/>
          <p:nvPr/>
        </p:nvSpPr>
        <p:spPr>
          <a:xfrm>
            <a:off x="629562" y="4077072"/>
            <a:ext cx="1903712" cy="648072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/>
          <p:cNvSpPr txBox="1"/>
          <p:nvPr/>
        </p:nvSpPr>
        <p:spPr>
          <a:xfrm>
            <a:off x="1203911" y="880482"/>
            <a:ext cx="291013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350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0272CFF-7B6B-16E8-3289-DCF1F8E0BD58}"/>
              </a:ext>
            </a:extLst>
          </p:cNvPr>
          <p:cNvSpPr/>
          <p:nvPr/>
        </p:nvSpPr>
        <p:spPr>
          <a:xfrm>
            <a:off x="440541" y="1170212"/>
            <a:ext cx="7241096" cy="904313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46D684-2067-564A-9E9A-BFAE2EDAF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13670"/>
              </p:ext>
            </p:extLst>
          </p:nvPr>
        </p:nvGraphicFramePr>
        <p:xfrm>
          <a:off x="943955" y="2888942"/>
          <a:ext cx="3430050" cy="179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3911400" imgH="2044440" progId="Equation.DSMT4">
                  <p:embed/>
                </p:oleObj>
              </mc:Choice>
              <mc:Fallback>
                <p:oleObj name="Equation" r:id="rId6" imgW="391140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3955" y="2888942"/>
                        <a:ext cx="3430050" cy="1792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Blank 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0F1661FE-5EE0-529B-5EB5-082448496E89}"/>
              </a:ext>
            </a:extLst>
          </p:cNvPr>
          <p:cNvSpPr/>
          <p:nvPr/>
        </p:nvSpPr>
        <p:spPr>
          <a:xfrm>
            <a:off x="4202972" y="5496340"/>
            <a:ext cx="918102" cy="330812"/>
          </a:xfrm>
          <a:prstGeom prst="actionButtonBlank">
            <a:avLst/>
          </a:prstGeom>
          <a:blipFill>
            <a:blip r:embed="rId9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Oval 17">
            <a:extLst>
              <a:ext uri="{FF2B5EF4-FFF2-40B4-BE49-F238E27FC236}">
                <a16:creationId xmlns:a16="http://schemas.microsoft.com/office/drawing/2014/main" id="{A7A55BC0-1468-6127-94AD-034148B3B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3726" y="1014524"/>
            <a:ext cx="1269206" cy="1275159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76200" cmpd="tri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ABA308-E5D8-DEE5-924F-FB3266EA0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5D0AB3D-722F-3FE8-C65F-EED92F161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D595CB9-0EC1-C794-865D-C490EE810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E9AF4B3-5031-0996-6C74-CB8E9E33C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729D10D-5A8B-F0D8-422B-9FEC6E4CB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D7D2731-B077-619D-E5A8-5B951E0E0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4BECFCA-E36F-8B7E-2668-AB50FE1F0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9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215122E-5A2F-0A86-C1E6-698E65C2C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8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75C0DAE-434E-D36D-C502-519147CC4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7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C7783FB-D6EE-40E4-D93D-B221E715E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6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F368B09-3763-B674-1D21-5FFD85E05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5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AD999E5-4BDE-19E1-73AB-408DF513D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B113E1A-D01A-1CF3-5317-BE1E54FEF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3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05ED679-76B9-3C4A-55D9-7E94072DF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2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DD7F934-01D0-DB00-890C-5E4CB119A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1</a:t>
            </a:r>
          </a:p>
        </p:txBody>
      </p:sp>
      <p:sp>
        <p:nvSpPr>
          <p:cNvPr id="24" name="Rectangle 160">
            <a:extLst>
              <a:ext uri="{FF2B5EF4-FFF2-40B4-BE49-F238E27FC236}">
                <a16:creationId xmlns:a16="http://schemas.microsoft.com/office/drawing/2014/main" id="{44DA2347-31D0-8F0F-4ABE-AC170FBD8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Heát</a:t>
            </a:r>
            <a:r>
              <a:rPr lang="en-US" sz="3300" b="1" dirty="0">
                <a:solidFill>
                  <a:srgbClr val="FF00FF"/>
                </a:solidFill>
                <a:latin typeface="VNI-Juni" pitchFamily="2" charset="0"/>
              </a:rPr>
              <a:t> </a:t>
            </a:r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giôø</a:t>
            </a:r>
            <a:endParaRPr lang="en-US" sz="3300" b="1" dirty="0">
              <a:solidFill>
                <a:srgbClr val="FF00FF"/>
              </a:solidFill>
              <a:latin typeface="VNI-Juni" pitchFamily="2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3E3B016-53D0-3114-EA70-0A21C41E8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6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2B3B5A2-AF12-2CBB-6833-B18B120BB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7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FBF9203-D39E-DEA8-57F3-52B9F3BEB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8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D8F30D4-1DA8-FE85-6357-7A661F46D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9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4373827-B192-ED0D-39CC-F50B164D5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547" y="1226652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20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C7CC46CF-EDEA-751F-76DB-6ECB382BDCB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74078" y="2188867"/>
            <a:ext cx="3635568" cy="363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540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000"/>
                            </p:stCondLst>
                            <p:childTnLst>
                              <p:par>
                                <p:cTn id="87" presetID="11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8" grpId="0" animBg="1"/>
      <p:bldP spid="4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57124"/>
              </p:ext>
            </p:extLst>
          </p:nvPr>
        </p:nvGraphicFramePr>
        <p:xfrm>
          <a:off x="5868144" y="1592796"/>
          <a:ext cx="594066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1592796"/>
                        <a:ext cx="594066" cy="396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37049"/>
              </p:ext>
            </p:extLst>
          </p:nvPr>
        </p:nvGraphicFramePr>
        <p:xfrm>
          <a:off x="4032529" y="3042431"/>
          <a:ext cx="431459" cy="36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2529" y="3042431"/>
                        <a:ext cx="431459" cy="36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00740"/>
              </p:ext>
            </p:extLst>
          </p:nvPr>
        </p:nvGraphicFramePr>
        <p:xfrm>
          <a:off x="5868144" y="3050958"/>
          <a:ext cx="552636" cy="36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8144" y="3050958"/>
                        <a:ext cx="552636" cy="368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837162AC-44F3-5177-6469-4EC7EBAB384C}"/>
                  </a:ext>
                </a:extLst>
              </p:cNvPr>
              <p:cNvSpPr/>
              <p:nvPr/>
            </p:nvSpPr>
            <p:spPr>
              <a:xfrm>
                <a:off x="413538" y="1052736"/>
                <a:ext cx="8316924" cy="2839613"/>
              </a:xfrm>
              <a:prstGeom prst="roundRect">
                <a:avLst/>
              </a:prstGeom>
              <a:solidFill>
                <a:srgbClr val="BAE18F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20000"/>
                  </a:lnSpc>
                  <a:defRPr/>
                </a:pPr>
                <a:endParaRPr lang="en-US" sz="27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defRPr/>
                </a:pPr>
                <a:r>
                  <a:rPr lang="en-US" sz="27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7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7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7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phát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defRPr/>
                </a:pP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7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sz="27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defRPr/>
                </a:pP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vừa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vừa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defRPr/>
                </a:pP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C. Góc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7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7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đo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7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sz="27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7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.</a:t>
                </a:r>
              </a:p>
              <a:p>
                <a:pPr>
                  <a:lnSpc>
                    <a:spcPct val="120000"/>
                  </a:lnSpc>
                  <a:defRPr/>
                </a:pPr>
                <a:r>
                  <a:rPr lang="en-US" sz="27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D.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7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defRPr/>
                </a:pPr>
                <a:endParaRPr lang="en-US" sz="2700" b="1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837162AC-44F3-5177-6469-4EC7EBAB38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538" y="1052736"/>
                <a:ext cx="8316924" cy="2839613"/>
              </a:xfrm>
              <a:prstGeom prst="roundRect">
                <a:avLst/>
              </a:prstGeom>
              <a:blipFill>
                <a:blip r:embed="rId12"/>
                <a:stretch>
                  <a:fillRect t="-4487" b="-7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4E245B3-8FFA-B2BC-5468-484173C06922}"/>
              </a:ext>
            </a:extLst>
          </p:cNvPr>
          <p:cNvSpPr/>
          <p:nvPr/>
        </p:nvSpPr>
        <p:spPr>
          <a:xfrm>
            <a:off x="1439654" y="4185085"/>
            <a:ext cx="4649533" cy="818267"/>
          </a:xfrm>
          <a:prstGeom prst="round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50" b="1" dirty="0" err="1">
                <a:solidFill>
                  <a:prstClr val="white"/>
                </a:solidFill>
                <a:latin typeface="Calibri" panose="020F0502020204030204"/>
              </a:rPr>
              <a:t>Đáp</a:t>
            </a:r>
            <a:r>
              <a:rPr lang="en-US" sz="4050" b="1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4050" b="1" dirty="0" err="1">
                <a:solidFill>
                  <a:prstClr val="white"/>
                </a:solidFill>
                <a:latin typeface="Calibri" panose="020F0502020204030204"/>
              </a:rPr>
              <a:t>án</a:t>
            </a:r>
            <a:r>
              <a:rPr lang="en-US" sz="4050" b="1" dirty="0">
                <a:solidFill>
                  <a:prstClr val="white"/>
                </a:solidFill>
                <a:latin typeface="Calibri" panose="020F0502020204030204"/>
              </a:rPr>
              <a:t>: D</a:t>
            </a:r>
          </a:p>
        </p:txBody>
      </p:sp>
      <p:sp>
        <p:nvSpPr>
          <p:cNvPr id="7" name="Action Button: Blank 6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CBF1B96B-0577-A602-365F-B07B8F7C9363}"/>
              </a:ext>
            </a:extLst>
          </p:cNvPr>
          <p:cNvSpPr/>
          <p:nvPr/>
        </p:nvSpPr>
        <p:spPr>
          <a:xfrm>
            <a:off x="5436096" y="5243357"/>
            <a:ext cx="918102" cy="330812"/>
          </a:xfrm>
          <a:prstGeom prst="actionButtonBlank">
            <a:avLst/>
          </a:prstGeom>
          <a:blipFill>
            <a:blip r:embed="rId1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Oval 17">
            <a:extLst>
              <a:ext uri="{FF2B5EF4-FFF2-40B4-BE49-F238E27FC236}">
                <a16:creationId xmlns:a16="http://schemas.microsoft.com/office/drawing/2014/main" id="{9EA19436-3B19-F0C0-A4BE-440611D5D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639" y="979799"/>
            <a:ext cx="1269206" cy="1275159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76200" cmpd="tri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0C32F2D-3920-8C1F-9F6B-201D889E5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1B7582D-E9FE-C99E-24C3-6BF86F257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38B1790-922A-73FF-280A-0B9BAEE1E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C7B3D2-969F-5F2C-C114-F5BBB136F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5C7377-3C13-5D26-0AAB-70059D525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CA7D2F8-5245-11EB-C4FC-339F1AAAD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863875F-9953-003C-2CCF-1C3AECEEA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9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8452DA6-0BC5-8AD2-45A6-EC00B83B0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8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73B2B02-5D5B-2DBF-D5BB-821ABF4E2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7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976D034-12AE-64F9-9CCA-A23C7488F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6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383A0C1-6175-9166-60C1-681DD3C01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5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1190DC-460F-63C8-2841-B1DF55BF4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5DF4F6C-2416-C793-E427-BC1AD3ED3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3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BCB8CB5-9D24-80C2-CD4C-BFF097BBB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2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8BA897F-8011-C831-4660-C0087A43E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1</a:t>
            </a:r>
          </a:p>
        </p:txBody>
      </p:sp>
      <p:sp>
        <p:nvSpPr>
          <p:cNvPr id="24" name="Rectangle 160">
            <a:extLst>
              <a:ext uri="{FF2B5EF4-FFF2-40B4-BE49-F238E27FC236}">
                <a16:creationId xmlns:a16="http://schemas.microsoft.com/office/drawing/2014/main" id="{9938D5F4-5259-4941-4451-9E54C75D0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Heát</a:t>
            </a:r>
            <a:r>
              <a:rPr lang="en-US" sz="3300" b="1" dirty="0">
                <a:solidFill>
                  <a:srgbClr val="FF00FF"/>
                </a:solidFill>
                <a:latin typeface="VNI-Juni" pitchFamily="2" charset="0"/>
              </a:rPr>
              <a:t> </a:t>
            </a:r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giôø</a:t>
            </a:r>
            <a:endParaRPr lang="en-US" sz="3300" b="1" dirty="0">
              <a:solidFill>
                <a:srgbClr val="FF00FF"/>
              </a:solidFill>
              <a:latin typeface="VNI-Juni" pitchFamily="2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F5DC44F-87E2-46F0-B635-F8F33EF7E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6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8A9EB74-A815-7875-5045-8BA29BD08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7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09D1536-0D14-7D7A-C2DE-47E370B43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8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4404196-48E7-FB0D-8ACC-A99B37371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9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E55D0F1-BE88-5F53-9E80-DA8F9E269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460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97549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9000"/>
                            </p:stCondLst>
                            <p:childTnLst>
                              <p:par>
                                <p:cTn id="72" presetID="11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3F048A63-319B-C56D-3738-725E97EFC9EC}"/>
              </a:ext>
            </a:extLst>
          </p:cNvPr>
          <p:cNvSpPr/>
          <p:nvPr/>
        </p:nvSpPr>
        <p:spPr>
          <a:xfrm>
            <a:off x="305526" y="1106505"/>
            <a:ext cx="8532948" cy="540299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5</a:t>
            </a:r>
            <a:r>
              <a:rPr lang="en-US" sz="24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 các hình vẽ sau, hình vẽ nào có hai góc kề bù?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BEA580B-2558-9543-771C-E11706FC35A8}"/>
              </a:ext>
            </a:extLst>
          </p:cNvPr>
          <p:cNvSpPr/>
          <p:nvPr/>
        </p:nvSpPr>
        <p:spPr>
          <a:xfrm>
            <a:off x="2114727" y="5219031"/>
            <a:ext cx="4914546" cy="540299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b="1" dirty="0" err="1">
                <a:solidFill>
                  <a:prstClr val="white"/>
                </a:solidFill>
                <a:latin typeface="Calibri" panose="020F0502020204030204"/>
              </a:rPr>
              <a:t>Đáp</a:t>
            </a:r>
            <a:r>
              <a:rPr lang="en-US" sz="3300" b="1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300" b="1" dirty="0" err="1">
                <a:solidFill>
                  <a:prstClr val="white"/>
                </a:solidFill>
                <a:latin typeface="Calibri" panose="020F0502020204030204"/>
              </a:rPr>
              <a:t>án</a:t>
            </a:r>
            <a:r>
              <a:rPr lang="en-US" sz="3300" b="1" dirty="0">
                <a:solidFill>
                  <a:prstClr val="white"/>
                </a:solidFill>
                <a:latin typeface="Calibri" panose="020F0502020204030204"/>
              </a:rPr>
              <a:t>: B</a:t>
            </a:r>
          </a:p>
        </p:txBody>
      </p:sp>
      <p:sp>
        <p:nvSpPr>
          <p:cNvPr id="16" name="Action Button: Blank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D6C95B6-04FA-0877-328D-BCD874B79988}"/>
              </a:ext>
            </a:extLst>
          </p:cNvPr>
          <p:cNvSpPr/>
          <p:nvPr/>
        </p:nvSpPr>
        <p:spPr>
          <a:xfrm>
            <a:off x="9225390" y="5420687"/>
            <a:ext cx="918102" cy="330812"/>
          </a:xfrm>
          <a:prstGeom prst="actionButtonBlank">
            <a:avLst/>
          </a:prstGeom>
          <a:blipFill>
            <a:blip r:embed="rId6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Oval 17">
            <a:extLst>
              <a:ext uri="{FF2B5EF4-FFF2-40B4-BE49-F238E27FC236}">
                <a16:creationId xmlns:a16="http://schemas.microsoft.com/office/drawing/2014/main" id="{48B9645D-97C0-27CD-A1CE-7E12E4FAA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7682" y="1685150"/>
            <a:ext cx="1269206" cy="1275159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76200" cmpd="tri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9734D83-3DA2-F121-4647-9D94435DF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72CB139-64F3-E5A7-4AF9-95C212423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CF87CA-B087-CC44-3D93-3DE2BA284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87C73E-0311-DD3C-DA5C-F57441E78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BB7C99-C543-5C0D-6B30-4AB80D242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598C2DB-AB6F-BBAA-35EB-1F50D35D8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6D31FF-7EB6-AFC1-C658-4B6ED4BA2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9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EF70891-58E3-C580-52C5-894129614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8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19FA954-DC03-7CFC-1651-6A24E1771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7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84D72F1-4167-5EB4-B498-0751604A7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6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DAE69AC-3414-FB91-EBE4-F38712AF1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5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6C5A250-736F-5D3F-9F92-F5A72ED18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4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E82340E-83D1-E388-62B3-D1296E60D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3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0360C81-764E-48C7-E204-AA585FACD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AC8A62E-9430-B8D8-8B50-7A9F5FF2B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1</a:t>
            </a:r>
          </a:p>
        </p:txBody>
      </p:sp>
      <p:sp>
        <p:nvSpPr>
          <p:cNvPr id="25" name="Rectangle 160">
            <a:extLst>
              <a:ext uri="{FF2B5EF4-FFF2-40B4-BE49-F238E27FC236}">
                <a16:creationId xmlns:a16="http://schemas.microsoft.com/office/drawing/2014/main" id="{B1E8FD75-C040-9B2A-29EB-33A8E251A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Heát</a:t>
            </a:r>
            <a:r>
              <a:rPr lang="en-US" sz="3300" b="1" dirty="0">
                <a:solidFill>
                  <a:srgbClr val="FF00FF"/>
                </a:solidFill>
                <a:latin typeface="VNI-Juni" pitchFamily="2" charset="0"/>
              </a:rPr>
              <a:t> </a:t>
            </a:r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giôø</a:t>
            </a:r>
            <a:endParaRPr lang="en-US" sz="3300" b="1" dirty="0">
              <a:solidFill>
                <a:srgbClr val="FF00FF"/>
              </a:solidFill>
              <a:latin typeface="VNI-Juni" pitchFamily="2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E5427E5-2BFD-CDFF-C010-2C91F0129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6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DE3C8BC-E826-548F-1CBD-E75B8E4DB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7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BB5D6AB-21D6-0350-8BBA-2159DAAFB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8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51F3CAD-0031-DD45-E3C7-C30F74E55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9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864DF71-9945-CA32-C76D-249729FB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04" y="189727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2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7143" y="4019212"/>
            <a:ext cx="856334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250" b="1"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50" b="1">
                <a:latin typeface="Times New Roman" pitchFamily="18" charset="0"/>
                <a:cs typeface="Times New Roman" pitchFamily="18" charset="0"/>
              </a:rPr>
              <a:t>B                                   </a:t>
            </a:r>
            <a:r>
              <a:rPr lang="en-US" sz="225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B.  </a:t>
            </a:r>
            <a:r>
              <a:rPr lang="en-US" sz="2250" b="1"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C</a:t>
            </a:r>
          </a:p>
          <a:p>
            <a:r>
              <a:rPr lang="en-US" sz="225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50" b="1">
                <a:latin typeface="Times New Roman" pitchFamily="18" charset="0"/>
                <a:cs typeface="Times New Roman" pitchFamily="18" charset="0"/>
              </a:rPr>
              <a:t>C                                    </a:t>
            </a:r>
            <a:r>
              <a:rPr lang="en-US" sz="225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5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5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50" b="1" dirty="0" err="1">
                <a:latin typeface="Times New Roman" pitchFamily="18" charset="0"/>
                <a:cs typeface="Times New Roman" pitchFamily="18" charset="0"/>
              </a:rPr>
              <a:t>nào</a:t>
            </a:r>
            <a:endParaRPr lang="en-US" sz="225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C1E9089-EEE4-87CE-1BD3-4BDDDEB26B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1581" y="1729509"/>
            <a:ext cx="6627401" cy="211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95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9000"/>
                            </p:stCondLst>
                            <p:childTnLst>
                              <p:par>
                                <p:cTn id="78" presetID="11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38763"/>
              </p:ext>
            </p:extLst>
          </p:nvPr>
        </p:nvGraphicFramePr>
        <p:xfrm>
          <a:off x="3295650" y="26289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5650" y="26289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067D386-E57D-90C0-0B30-C55971C0513E}"/>
              </a:ext>
            </a:extLst>
          </p:cNvPr>
          <p:cNvSpPr/>
          <p:nvPr/>
        </p:nvSpPr>
        <p:spPr>
          <a:xfrm>
            <a:off x="402861" y="1035973"/>
            <a:ext cx="7085463" cy="904313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7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7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DF4A3712-E05B-89EA-9C7C-7B781CE26CF3}"/>
                  </a:ext>
                </a:extLst>
              </p:cNvPr>
              <p:cNvSpPr/>
              <p:nvPr/>
            </p:nvSpPr>
            <p:spPr>
              <a:xfrm>
                <a:off x="1061610" y="4418143"/>
                <a:ext cx="5184576" cy="66583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300" b="1" dirty="0">
                    <a:solidFill>
                      <a:schemeClr val="bg1"/>
                    </a:solidFill>
                    <a:latin typeface="Calibri" panose="020F0502020204030204"/>
                  </a:rPr>
                  <a:t>Đáp </a:t>
                </a:r>
                <a:r>
                  <a:rPr lang="en-US" sz="3300" b="1" dirty="0" err="1">
                    <a:solidFill>
                      <a:schemeClr val="bg1"/>
                    </a:solidFill>
                    <a:latin typeface="Calibri" panose="020F0502020204030204"/>
                  </a:rPr>
                  <a:t>án</a:t>
                </a:r>
                <a:r>
                  <a:rPr lang="en-US" sz="3300" b="1" dirty="0">
                    <a:solidFill>
                      <a:prstClr val="white"/>
                    </a:solidFill>
                    <a:latin typeface="Calibri" panose="020F0502020204030204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3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3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𝑶𝒛</m:t>
                        </m:r>
                      </m:e>
                    </m:acc>
                    <m:r>
                      <a:rPr lang="en-US" sz="3300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𝟓𝟎</m:t>
                        </m:r>
                      </m:e>
                      <m:sup>
                        <m:r>
                          <a:rPr lang="en-US" sz="33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3300" b="1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DF4A3712-E05B-89EA-9C7C-7B781CE26C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610" y="4418143"/>
                <a:ext cx="5184576" cy="665834"/>
              </a:xfrm>
              <a:prstGeom prst="roundRect">
                <a:avLst/>
              </a:prstGeom>
              <a:blipFill>
                <a:blip r:embed="rId8"/>
                <a:stretch>
                  <a:fillRect t="-4505" b="-27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ction Button: Blank 8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A4EBD05E-E75F-67B3-FAA2-CAE8C56C4C71}"/>
              </a:ext>
            </a:extLst>
          </p:cNvPr>
          <p:cNvSpPr/>
          <p:nvPr/>
        </p:nvSpPr>
        <p:spPr>
          <a:xfrm>
            <a:off x="5436096" y="5243357"/>
            <a:ext cx="918102" cy="330812"/>
          </a:xfrm>
          <a:prstGeom prst="actionButtonBlank">
            <a:avLst/>
          </a:prstGeom>
          <a:blipFill>
            <a:blip r:embed="rId10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Oval 17">
            <a:extLst>
              <a:ext uri="{FF2B5EF4-FFF2-40B4-BE49-F238E27FC236}">
                <a16:creationId xmlns:a16="http://schemas.microsoft.com/office/drawing/2014/main" id="{201ED915-CC1E-8CB5-B610-8AC64E188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0320" y="979799"/>
            <a:ext cx="1269206" cy="1275159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76200" cmpd="tri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8277B9-556B-B631-C020-ECF6B7121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353A6D-7F10-B9A9-1063-F616A507C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1090AB-4AB7-8BE5-471E-096867265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C3E14D-FE91-4E62-B398-27E7199BD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B3F5EFD-822C-263D-7671-410923643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0B2C34C-C387-6558-AF0E-496A7CAC8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2B832AD-C6A2-CD68-6AF8-4DF8BCB03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9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29CBAA-D4FF-921C-F5BC-5CDE1867A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8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93798A2-2748-C25F-47ED-9668AE69D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7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B41F930-1E95-DED7-9503-404885911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6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5EA19B5-1AE3-A651-8615-FA5FB7D3F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5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45491CA-292A-717D-7B2A-4D1EC203F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4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C04B1AA-4CCA-94ED-8679-4A42655B5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3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9071A5A-378C-39EB-87F3-52041C55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2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54DB408-4904-3EB7-1A1C-EEF83011D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01</a:t>
            </a:r>
          </a:p>
        </p:txBody>
      </p:sp>
      <p:sp>
        <p:nvSpPr>
          <p:cNvPr id="23" name="Rectangle 160">
            <a:extLst>
              <a:ext uri="{FF2B5EF4-FFF2-40B4-BE49-F238E27FC236}">
                <a16:creationId xmlns:a16="http://schemas.microsoft.com/office/drawing/2014/main" id="{A422745A-50F6-CB7C-77FC-81BFE031F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Heát</a:t>
            </a:r>
            <a:r>
              <a:rPr lang="en-US" sz="3300" b="1" dirty="0">
                <a:solidFill>
                  <a:srgbClr val="FF00FF"/>
                </a:solidFill>
                <a:latin typeface="VNI-Juni" pitchFamily="2" charset="0"/>
              </a:rPr>
              <a:t> </a:t>
            </a:r>
            <a:r>
              <a:rPr lang="en-US" sz="3300" b="1" dirty="0" err="1">
                <a:solidFill>
                  <a:srgbClr val="FF00FF"/>
                </a:solidFill>
                <a:latin typeface="VNI-Juni" pitchFamily="2" charset="0"/>
              </a:rPr>
              <a:t>giôø</a:t>
            </a:r>
            <a:endParaRPr lang="en-US" sz="3300" b="1" dirty="0">
              <a:solidFill>
                <a:srgbClr val="FF00FF"/>
              </a:solidFill>
              <a:latin typeface="VNI-Juni" pitchFamily="2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A170392-6944-243C-4EE0-7455017EF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6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2F9EDD4-8F26-BDDB-4F4F-4F12DB3DE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7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49EFD-0FD6-0FBF-6D2F-C15E8FCB3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8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43EE003-0831-5EA7-4228-471123CF0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19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87440AD-F5DE-AEB4-2F91-7EB47FC98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141" y="1191927"/>
            <a:ext cx="1303734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.VnBodoniH" pitchFamily="34" charset="0"/>
              </a:rPr>
              <a:t>20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1F4E50E6-18A4-FA8D-4438-E3923D5060A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33718" y="1966179"/>
            <a:ext cx="4212468" cy="2292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01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8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3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6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7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9000"/>
                            </p:stCondLst>
                            <p:childTnLst>
                              <p:par>
                                <p:cTn id="73" presetID="11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4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577</TotalTime>
  <Words>1186</Words>
  <Application>Microsoft Office PowerPoint</Application>
  <PresentationFormat>On-screen Show (4:3)</PresentationFormat>
  <Paragraphs>276</Paragraphs>
  <Slides>27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.VnArial</vt:lpstr>
      <vt:lpstr>.VnBodoniH</vt:lpstr>
      <vt:lpstr>Arial</vt:lpstr>
      <vt:lpstr>Calibri</vt:lpstr>
      <vt:lpstr>Calibri Light</vt:lpstr>
      <vt:lpstr>Cambria Math</vt:lpstr>
      <vt:lpstr>Impact</vt:lpstr>
      <vt:lpstr>Lamsymbol</vt:lpstr>
      <vt:lpstr>Times New Roman</vt:lpstr>
      <vt:lpstr>VNI-Ariston</vt:lpstr>
      <vt:lpstr>VNI-Commerce</vt:lpstr>
      <vt:lpstr>VNI-Juni</vt:lpstr>
      <vt:lpstr>Wingdings</vt:lpstr>
      <vt:lpstr>幼圆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AN QUYEN 21AK22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10</dc:creator>
  <cp:lastModifiedBy>Admin</cp:lastModifiedBy>
  <cp:revision>148</cp:revision>
  <dcterms:created xsi:type="dcterms:W3CDTF">2023-10-24T01:33:53Z</dcterms:created>
  <dcterms:modified xsi:type="dcterms:W3CDTF">2025-08-23T13:26:55Z</dcterms:modified>
</cp:coreProperties>
</file>